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230" w:type="dxa"/>
        <w:tblLayout w:type="fixed"/>
        <w:tblLook w:val="0400" w:firstRow="0" w:lastRow="0" w:firstColumn="0" w:lastColumn="0" w:noHBand="0" w:noVBand="1"/>
      </w:tblPr>
      <w:tblGrid>
        <w:gridCol w:w="1416"/>
        <w:gridCol w:w="7814"/>
      </w:tblGrid>
      <w:tr w:rsidR="00D72A42" w14:paraId="16ECDCF7" w14:textId="77777777" w:rsidTr="00C63317">
        <w:tc>
          <w:tcPr>
            <w:tcW w:w="1416" w:type="dxa"/>
          </w:tcPr>
          <w:p w14:paraId="662596C5" w14:textId="77777777" w:rsidR="00D72A42" w:rsidRDefault="00D72A42" w:rsidP="00C633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hidden="0" allowOverlap="1" wp14:anchorId="24673F02" wp14:editId="27E9036C">
                  <wp:simplePos x="0" y="0"/>
                  <wp:positionH relativeFrom="column">
                    <wp:posOffset>-13968</wp:posOffset>
                  </wp:positionH>
                  <wp:positionV relativeFrom="paragraph">
                    <wp:posOffset>209549</wp:posOffset>
                  </wp:positionV>
                  <wp:extent cx="733424" cy="828675"/>
                  <wp:effectExtent l="0" t="0" r="0" b="0"/>
                  <wp:wrapSquare wrapText="bothSides" distT="0" distB="0" distL="114300" distR="114300"/>
                  <wp:docPr id="105" name="image93.jpg" descr="Gerb-BMSTU_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3.jpg" descr="Gerb-BMSTU_01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4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14" w:type="dxa"/>
          </w:tcPr>
          <w:p w14:paraId="4B15E220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190C84F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A613AA4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0F138B69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BD7E8D9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250CC565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75FD7134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17E5B9FD" w14:textId="77777777" w:rsidR="00D72A42" w:rsidRDefault="00D72A42" w:rsidP="00D72A42">
      <w:pPr>
        <w:pBdr>
          <w:bottom w:val="single" w:sz="2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10"/>
        </w:rPr>
      </w:pPr>
    </w:p>
    <w:p w14:paraId="631CD29C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78"/>
        <w:gridCol w:w="373"/>
        <w:gridCol w:w="7620"/>
      </w:tblGrid>
      <w:tr w:rsidR="00D72A42" w14:paraId="5F98A024" w14:textId="77777777" w:rsidTr="00C63317"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C8913F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АКУЛЬТЕТ</w:t>
            </w:r>
          </w:p>
        </w:tc>
        <w:tc>
          <w:tcPr>
            <w:tcW w:w="762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20791147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Приборостроительный</w:t>
            </w:r>
          </w:p>
        </w:tc>
      </w:tr>
      <w:tr w:rsidR="00D72A42" w14:paraId="67414473" w14:textId="77777777" w:rsidTr="00C63317">
        <w:trPr>
          <w:trHeight w:val="61"/>
        </w:trPr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446CA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620" w:type="dxa"/>
            <w:tcBorders>
              <w:left w:val="nil"/>
              <w:bottom w:val="nil"/>
              <w:right w:val="nil"/>
            </w:tcBorders>
          </w:tcPr>
          <w:p w14:paraId="4508376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72A42" w14:paraId="7E7C8CA4" w14:textId="77777777" w:rsidTr="00C63317">
        <w:trPr>
          <w:trHeight w:val="203"/>
        </w:trPr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EBE32B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АФЕДРА</w:t>
            </w:r>
          </w:p>
        </w:tc>
        <w:tc>
          <w:tcPr>
            <w:tcW w:w="7993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D76B7F8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ИУ 11</w:t>
            </w:r>
          </w:p>
        </w:tc>
      </w:tr>
      <w:tr w:rsidR="00D72A42" w14:paraId="1CE07707" w14:textId="77777777" w:rsidTr="00C63317"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0B2C70FC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993" w:type="dxa"/>
            <w:gridSpan w:val="2"/>
            <w:tcBorders>
              <w:left w:val="nil"/>
              <w:bottom w:val="nil"/>
              <w:right w:val="nil"/>
            </w:tcBorders>
          </w:tcPr>
          <w:p w14:paraId="42F71B55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6A4317A4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</w:rPr>
      </w:pPr>
    </w:p>
    <w:p w14:paraId="2AEECF1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</w:rPr>
      </w:pPr>
      <w:r>
        <w:rPr>
          <w:rFonts w:ascii="Times New Roman" w:eastAsia="Times New Roman" w:hAnsi="Times New Roman" w:cs="Times New Roman"/>
          <w:b/>
          <w:sz w:val="44"/>
          <w:szCs w:val="44"/>
        </w:rPr>
        <w:t>РАСЧЕТНО-ПОЯСНИТЕЛЬНАЯ ЗАПИСКА</w:t>
      </w:r>
    </w:p>
    <w:p w14:paraId="268B5709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A96B827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 xml:space="preserve">К   КУРСОВОМУ   ПРОЕКТУ </w:t>
      </w:r>
    </w:p>
    <w:p w14:paraId="13239FBD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8B3DAE5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>НА ТЕМУ:</w:t>
      </w:r>
    </w:p>
    <w:p w14:paraId="06E156BE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</w:p>
    <w:tbl>
      <w:tblPr>
        <w:tblW w:w="9230" w:type="dxa"/>
        <w:tblBorders>
          <w:top w:val="single" w:sz="4" w:space="0" w:color="000000"/>
          <w:left w:val="nil"/>
          <w:bottom w:val="single" w:sz="4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30"/>
      </w:tblGrid>
      <w:tr w:rsidR="00D72A42" w14:paraId="0052C158" w14:textId="77777777" w:rsidTr="00C63317">
        <w:tc>
          <w:tcPr>
            <w:tcW w:w="9230" w:type="dxa"/>
            <w:tcBorders>
              <w:top w:val="nil"/>
            </w:tcBorders>
          </w:tcPr>
          <w:p w14:paraId="0DC95872" w14:textId="137EFE39" w:rsidR="00D72A42" w:rsidRPr="00285264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Моделирование ошибок бесплатформенной </w:t>
            </w:r>
            <w:r w:rsidRPr="00285264"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 </w:t>
            </w:r>
          </w:p>
        </w:tc>
      </w:tr>
      <w:tr w:rsidR="00D72A42" w14:paraId="22F8CF3D" w14:textId="77777777" w:rsidTr="00C63317">
        <w:tc>
          <w:tcPr>
            <w:tcW w:w="9230" w:type="dxa"/>
          </w:tcPr>
          <w:p w14:paraId="01CFFBBA" w14:textId="580B4F69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>курсовертикали</w:t>
            </w:r>
          </w:p>
        </w:tc>
      </w:tr>
      <w:tr w:rsidR="00D72A42" w14:paraId="47EC053F" w14:textId="77777777" w:rsidTr="00C63317">
        <w:tc>
          <w:tcPr>
            <w:tcW w:w="9230" w:type="dxa"/>
          </w:tcPr>
          <w:p w14:paraId="3E330FA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31BD7D15" w14:textId="77777777" w:rsidTr="00C63317">
        <w:tc>
          <w:tcPr>
            <w:tcW w:w="9230" w:type="dxa"/>
          </w:tcPr>
          <w:p w14:paraId="44920B04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05853905" w14:textId="77777777" w:rsidTr="00C63317">
        <w:tc>
          <w:tcPr>
            <w:tcW w:w="9230" w:type="dxa"/>
          </w:tcPr>
          <w:p w14:paraId="4D74664B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62E92C43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14:paraId="2653F011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14:paraId="7D2D7AF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tbl>
      <w:tblPr>
        <w:tblW w:w="92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9"/>
        <w:gridCol w:w="1910"/>
        <w:gridCol w:w="1489"/>
        <w:gridCol w:w="1900"/>
        <w:gridCol w:w="279"/>
        <w:gridCol w:w="2413"/>
      </w:tblGrid>
      <w:tr w:rsidR="00D72A42" w14:paraId="45442166" w14:textId="77777777" w:rsidTr="00C63317">
        <w:trPr>
          <w:trHeight w:val="399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4D337D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</w:tcPr>
          <w:p w14:paraId="4610F78F" w14:textId="010A3ABF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С4-102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13F6105A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1DE19A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08ABDB0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59BCE40" w14:textId="5AECE0C8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З.А. Алейников</w:t>
            </w:r>
          </w:p>
        </w:tc>
      </w:tr>
      <w:tr w:rsidR="00D72A42" w14:paraId="5C79A72C" w14:textId="77777777" w:rsidTr="00C63317"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1C23014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10" w:type="dxa"/>
            <w:tcBorders>
              <w:left w:val="nil"/>
              <w:bottom w:val="nil"/>
              <w:right w:val="nil"/>
            </w:tcBorders>
          </w:tcPr>
          <w:p w14:paraId="71BB49ED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Группа)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3910010F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6056EF2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97E133B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4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4B485B1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  <w:tr w:rsidR="00D72A42" w14:paraId="4572A0C7" w14:textId="77777777" w:rsidTr="00C63317">
        <w:trPr>
          <w:trHeight w:val="285"/>
        </w:trPr>
        <w:tc>
          <w:tcPr>
            <w:tcW w:w="4638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14:paraId="420F34F3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курсового проекта</w:t>
            </w:r>
          </w:p>
        </w:tc>
        <w:tc>
          <w:tcPr>
            <w:tcW w:w="1900" w:type="dxa"/>
            <w:vMerge w:val="restart"/>
            <w:tcBorders>
              <w:top w:val="nil"/>
              <w:left w:val="nil"/>
              <w:right w:val="nil"/>
            </w:tcBorders>
          </w:tcPr>
          <w:p w14:paraId="5C6F32AE" w14:textId="553BDA68" w:rsidR="00D72A42" w:rsidRDefault="00D72A42" w:rsidP="00C63317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  <w:p w14:paraId="7436A703" w14:textId="6FB2191F" w:rsidR="00D72A42" w:rsidRP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vMerge w:val="restart"/>
            <w:tcBorders>
              <w:top w:val="nil"/>
              <w:left w:val="nil"/>
              <w:right w:val="nil"/>
            </w:tcBorders>
          </w:tcPr>
          <w:p w14:paraId="30F8265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3AE38503" w14:textId="77777777" w:rsidR="00D72A42" w:rsidRDefault="00D72A42" w:rsidP="00C63317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 xml:space="preserve">Д.Б.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Пазычев</w:t>
            </w:r>
            <w:proofErr w:type="spellEnd"/>
          </w:p>
        </w:tc>
      </w:tr>
      <w:tr w:rsidR="00D72A42" w14:paraId="5964E0C9" w14:textId="77777777" w:rsidTr="00C63317">
        <w:trPr>
          <w:trHeight w:val="285"/>
        </w:trPr>
        <w:tc>
          <w:tcPr>
            <w:tcW w:w="4638" w:type="dxa"/>
            <w:gridSpan w:val="3"/>
            <w:vMerge/>
            <w:tcBorders>
              <w:left w:val="nil"/>
              <w:bottom w:val="nil"/>
              <w:right w:val="nil"/>
            </w:tcBorders>
          </w:tcPr>
          <w:p w14:paraId="598EC038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0" w:type="dxa"/>
            <w:vMerge/>
            <w:tcBorders>
              <w:left w:val="nil"/>
              <w:bottom w:val="nil"/>
              <w:right w:val="nil"/>
            </w:tcBorders>
          </w:tcPr>
          <w:p w14:paraId="5470FA9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vMerge/>
            <w:tcBorders>
              <w:left w:val="nil"/>
              <w:bottom w:val="nil"/>
              <w:right w:val="nil"/>
            </w:tcBorders>
          </w:tcPr>
          <w:p w14:paraId="0D4A28F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7111F80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</w:tbl>
    <w:p w14:paraId="0E105A5C" w14:textId="77777777" w:rsidR="00D72A42" w:rsidRDefault="00D72A42" w:rsidP="00D72A42"/>
    <w:p w14:paraId="44E65346" w14:textId="543B81E3" w:rsidR="00F5373D" w:rsidRDefault="00F5373D" w:rsidP="00DE13C4">
      <w:pPr>
        <w:rPr>
          <w:rFonts w:ascii="Times New Roman" w:hAnsi="Times New Roman" w:cs="Times New Roman"/>
          <w:sz w:val="28"/>
          <w:szCs w:val="28"/>
        </w:rPr>
        <w:sectPr w:rsidR="00F5373D" w:rsidSect="000D1039">
          <w:footerReference w:type="default" r:id="rId9"/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63212AEF" w14:textId="77777777" w:rsidR="00F801FD" w:rsidRPr="00F801FD" w:rsidRDefault="00F801FD" w:rsidP="00F801FD">
      <w:pPr>
        <w:widowControl w:val="0"/>
        <w:autoSpaceDE w:val="0"/>
        <w:autoSpaceDN w:val="0"/>
        <w:spacing w:before="75" w:after="0" w:line="240" w:lineRule="auto"/>
        <w:ind w:left="442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lastRenderedPageBreak/>
        <w:t>Министерство общего и профессионального Образования Российской Федерации</w:t>
      </w:r>
    </w:p>
    <w:p w14:paraId="0A78F97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079150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19"/>
          <w:szCs w:val="24"/>
        </w:rPr>
      </w:pPr>
    </w:p>
    <w:p w14:paraId="635E9BA7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388" w:right="1383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Московский Ордена Ленина, ордена Октябрьской Революции и ордена Трудового Красного Знамени</w:t>
      </w:r>
    </w:p>
    <w:p w14:paraId="3F863D98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2"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24ECF37D" wp14:editId="3145C7B8">
                <wp:simplePos x="0" y="0"/>
                <wp:positionH relativeFrom="page">
                  <wp:posOffset>1125220</wp:posOffset>
                </wp:positionH>
                <wp:positionV relativeFrom="paragraph">
                  <wp:posOffset>186055</wp:posOffset>
                </wp:positionV>
                <wp:extent cx="5312410" cy="0"/>
                <wp:effectExtent l="10795" t="14605" r="10795" b="13970"/>
                <wp:wrapTopAndBottom/>
                <wp:docPr id="2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2410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D56B4" id="Line 6" o:spid="_x0000_s1026" style="position:absolute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8.6pt,14.65pt" to="506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" strokeweight="1.44pt">
                <w10:wrap type="topAndBottom" anchorx="page"/>
              </v:line>
            </w:pict>
          </mc:Fallback>
        </mc:AlternateContent>
      </w:r>
      <w:r w:rsidRPr="00F801FD">
        <w:rPr>
          <w:rFonts w:ascii="Times New Roman" w:eastAsia="Times New Roman" w:hAnsi="Times New Roman" w:cs="Times New Roman"/>
        </w:rPr>
        <w:t>ГОСУДАРСТВЕННЫЙ ТЕХНИЧЕСКИЙ УНИВЕРСИТЕТ им. Н.Э. Баумана.</w:t>
      </w:r>
    </w:p>
    <w:p w14:paraId="1BF5C79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9"/>
          <w:szCs w:val="24"/>
        </w:rPr>
      </w:pPr>
    </w:p>
    <w:p w14:paraId="3EF69764" w14:textId="77777777" w:rsidR="00F801FD" w:rsidRPr="00F801FD" w:rsidRDefault="00F801FD" w:rsidP="00F801FD">
      <w:pPr>
        <w:widowControl w:val="0"/>
        <w:tabs>
          <w:tab w:val="left" w:pos="2834"/>
        </w:tabs>
        <w:autoSpaceDE w:val="0"/>
        <w:autoSpaceDN w:val="0"/>
        <w:spacing w:before="91" w:after="0" w:line="240" w:lineRule="auto"/>
        <w:ind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Факультет</w:t>
      </w:r>
      <w:r w:rsidRPr="00F801FD">
        <w:rPr>
          <w:rFonts w:ascii="Times New Roman" w:eastAsia="Times New Roman" w:hAnsi="Times New Roman" w:cs="Times New Roman"/>
          <w:spacing w:val="-2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</w:t>
      </w:r>
      <w:r w:rsidRPr="00F801FD">
        <w:rPr>
          <w:rFonts w:ascii="Times New Roman" w:eastAsia="Times New Roman" w:hAnsi="Times New Roman" w:cs="Times New Roman"/>
        </w:rPr>
        <w:tab/>
        <w:t>Кафедра</w:t>
      </w:r>
      <w:r w:rsidRPr="00F801FD">
        <w:rPr>
          <w:rFonts w:ascii="Times New Roman" w:eastAsia="Times New Roman" w:hAnsi="Times New Roman" w:cs="Times New Roman"/>
          <w:spacing w:val="-3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-4</w:t>
      </w:r>
    </w:p>
    <w:p w14:paraId="151A9F4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95C8F34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35"/>
          <w:szCs w:val="24"/>
        </w:rPr>
      </w:pPr>
    </w:p>
    <w:p w14:paraId="2EEE8AC5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32"/>
        </w:rPr>
      </w:pPr>
      <w:r w:rsidRPr="00F801FD">
        <w:rPr>
          <w:rFonts w:ascii="Times New Roman" w:eastAsia="Times New Roman" w:hAnsi="Times New Roman" w:cs="Times New Roman"/>
          <w:sz w:val="32"/>
        </w:rPr>
        <w:t>ТЕХНИЧЕСКОЕ ЗАДАНИЕ</w:t>
      </w:r>
    </w:p>
    <w:p w14:paraId="104E68F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28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D0BB85B" wp14:editId="25AC6516">
                <wp:simplePos x="0" y="0"/>
                <wp:positionH relativeFrom="page">
                  <wp:posOffset>4529455</wp:posOffset>
                </wp:positionH>
                <wp:positionV relativeFrom="paragraph">
                  <wp:posOffset>655320</wp:posOffset>
                </wp:positionV>
                <wp:extent cx="1445895" cy="16510"/>
                <wp:effectExtent l="5080" t="7620" r="6350" b="4445"/>
                <wp:wrapNone/>
                <wp:docPr id="24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895" cy="16510"/>
                          <a:chOff x="7133" y="1032"/>
                          <a:chExt cx="2277" cy="26"/>
                        </a:xfrm>
                      </wpg:grpSpPr>
                      <wps:wsp>
                        <wps:cNvPr id="25" name="AutoShape 5"/>
                        <wps:cNvSpPr>
                          <a:spLocks/>
                        </wps:cNvSpPr>
                        <wps:spPr bwMode="auto">
                          <a:xfrm>
                            <a:off x="7133" y="1053"/>
                            <a:ext cx="2277" cy="2"/>
                          </a:xfrm>
                          <a:custGeom>
                            <a:avLst/>
                            <a:gdLst>
                              <a:gd name="T0" fmla="+- 0 7133 7133"/>
                              <a:gd name="T1" fmla="*/ T0 w 2277"/>
                              <a:gd name="T2" fmla="+- 0 7373 7133"/>
                              <a:gd name="T3" fmla="*/ T2 w 2277"/>
                              <a:gd name="T4" fmla="+- 0 8328 7133"/>
                              <a:gd name="T5" fmla="*/ T4 w 2277"/>
                              <a:gd name="T6" fmla="+- 0 8928 7133"/>
                              <a:gd name="T7" fmla="*/ T6 w 2277"/>
                              <a:gd name="T8" fmla="+- 0 8930 7133"/>
                              <a:gd name="T9" fmla="*/ T8 w 2277"/>
                              <a:gd name="T10" fmla="+- 0 9410 7133"/>
                              <a:gd name="T11" fmla="*/ T10 w 227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  <a:cxn ang="0">
                                <a:pos x="T5" y="0"/>
                              </a:cxn>
                              <a:cxn ang="0">
                                <a:pos x="T7" y="0"/>
                              </a:cxn>
                              <a:cxn ang="0">
                                <a:pos x="T9" y="0"/>
                              </a:cxn>
                              <a:cxn ang="0">
                                <a:pos x="T11" y="0"/>
                              </a:cxn>
                            </a:cxnLst>
                            <a:rect l="0" t="0" r="r" b="b"/>
                            <a:pathLst>
                              <a:path w="2277">
                                <a:moveTo>
                                  <a:pt x="0" y="0"/>
                                </a:moveTo>
                                <a:lnTo>
                                  <a:pt x="240" y="0"/>
                                </a:lnTo>
                                <a:moveTo>
                                  <a:pt x="1195" y="0"/>
                                </a:moveTo>
                                <a:lnTo>
                                  <a:pt x="1795" y="0"/>
                                </a:lnTo>
                                <a:moveTo>
                                  <a:pt x="1797" y="0"/>
                                </a:moveTo>
                                <a:lnTo>
                                  <a:pt x="2277" y="0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"/>
                        <wps:cNvCnPr/>
                        <wps:spPr bwMode="auto">
                          <a:xfrm>
                            <a:off x="7374" y="1038"/>
                            <a:ext cx="953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F3A55" id="Group 3" o:spid="_x0000_s1026" style="position:absolute;margin-left:356.65pt;margin-top:51.6pt;width:113.85pt;height:1.3pt;z-index:-251654144;mso-position-horizontal-relative:page" coordorigin="7133,1032" coordsize="2277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">
                <v:shape id="AutoShape 5" o:spid="_x0000_s1027" style="position:absolute;left:7133;top:1053;width:2277;height:2;visibility:visible;mso-wrap-style:square;v-text-anchor:top" coordsize="227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" path="m,l240,t955,l1795,t2,l2277,e" filled="f" strokeweight=".48pt">
                  <v:path arrowok="t" o:connecttype="custom" o:connectlocs="0,0;240,0;1195,0;1795,0;1797,0;2277,0" o:connectangles="0,0,0,0,0,0"/>
                </v:shape>
                <v:line id="Line 4" o:spid="_x0000_s1028" style="position:absolute;visibility:visible;mso-wrap-style:square" from="7374,1038" to="8327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" strokeweight=".6pt"/>
                <w10:wrap anchorx="page"/>
              </v:group>
            </w:pict>
          </mc:Fallback>
        </mc:AlternateContent>
      </w:r>
      <w:r w:rsidRPr="00F801FD">
        <w:rPr>
          <w:rFonts w:ascii="Times New Roman" w:eastAsia="Times New Roman" w:hAnsi="Times New Roman" w:cs="Times New Roman"/>
          <w:sz w:val="28"/>
        </w:rPr>
        <w:t>на курсовой проект</w:t>
      </w:r>
    </w:p>
    <w:p w14:paraId="2B1E2E9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14:paraId="3FEF172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</w:rPr>
        <w:sectPr w:rsidR="00F801FD" w:rsidRPr="00F801FD" w:rsidSect="000D1039"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5258E087" w14:textId="77777777" w:rsidR="00F801FD" w:rsidRPr="00F801FD" w:rsidRDefault="00F801FD" w:rsidP="00F801FD">
      <w:pPr>
        <w:widowControl w:val="0"/>
        <w:tabs>
          <w:tab w:val="left" w:pos="1828"/>
          <w:tab w:val="left" w:pos="4312"/>
        </w:tabs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</w:t>
      </w:r>
      <w:r w:rsidRPr="00F801FD">
        <w:rPr>
          <w:rFonts w:ascii="Times New Roman" w:eastAsia="Times New Roman" w:hAnsi="Times New Roman" w:cs="Times New Roman"/>
          <w:i/>
          <w:spacing w:val="-2"/>
          <w:sz w:val="24"/>
          <w:u w:val="single"/>
        </w:rPr>
        <w:t xml:space="preserve">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36AA8A50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30" w:lineRule="exact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4788EEC9" w14:textId="77777777" w:rsidR="00F801FD" w:rsidRPr="00F801FD" w:rsidRDefault="00F801FD" w:rsidP="00F801FD">
      <w:pPr>
        <w:widowControl w:val="0"/>
        <w:tabs>
          <w:tab w:val="left" w:pos="3685"/>
        </w:tabs>
        <w:autoSpaceDE w:val="0"/>
        <w:autoSpaceDN w:val="0"/>
        <w:spacing w:after="0" w:line="276" w:lineRule="exact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  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Д.</w:t>
      </w:r>
      <w:r w:rsidRPr="00F801FD">
        <w:rPr>
          <w:rFonts w:ascii="Times New Roman" w:eastAsia="Times New Roman" w:hAnsi="Times New Roman" w:cs="Times New Roman"/>
          <w:i/>
          <w:spacing w:val="-10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6B3D790C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3059AE02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Группа</w:t>
      </w:r>
    </w:p>
    <w:p w14:paraId="7B7544E3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ПС 4-102</w:t>
      </w:r>
    </w:p>
    <w:p w14:paraId="5CE0A13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num="3" w:space="720" w:equalWidth="0">
            <w:col w:w="4313" w:space="279"/>
            <w:col w:w="883" w:space="99"/>
            <w:col w:w="3016"/>
          </w:cols>
        </w:sectPr>
      </w:pPr>
    </w:p>
    <w:p w14:paraId="3095926C" w14:textId="77777777" w:rsidR="00F801FD" w:rsidRPr="00F801FD" w:rsidRDefault="00F801FD" w:rsidP="00F801FD">
      <w:pPr>
        <w:widowControl w:val="0"/>
        <w:tabs>
          <w:tab w:val="left" w:pos="3971"/>
          <w:tab w:val="left" w:pos="4331"/>
          <w:tab w:val="left" w:pos="7749"/>
        </w:tabs>
        <w:autoSpaceDE w:val="0"/>
        <w:autoSpaceDN w:val="0"/>
        <w:spacing w:after="0" w:line="275" w:lineRule="exact"/>
        <w:ind w:left="140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3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выдачи</w:t>
      </w:r>
      <w:r w:rsidRPr="00F801FD">
        <w:rPr>
          <w:rFonts w:ascii="Times New Roman" w:eastAsia="Times New Roman" w:hAnsi="Times New Roman" w:cs="Times New Roman"/>
          <w:spacing w:val="-2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дания_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17.02.202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ab/>
      </w: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6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щиты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</w:p>
    <w:p w14:paraId="751F1219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14:paraId="4406334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ТЕМА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3CE92D4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587B403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оделирование ошибок бесплатформенной курсовертикали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______________</w:t>
      </w:r>
    </w:p>
    <w:p w14:paraId="0B5B004F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3D277C04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ЦЕЛЬ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2ECD6A77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197A15E0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азработать математическую модель</w:t>
      </w:r>
      <w:r w:rsidRPr="00F801FD">
        <w:rPr>
          <w:rFonts w:ascii="Times New Roman" w:eastAsia="Times New Roman" w:hAnsi="Times New Roman" w:cs="Times New Roman"/>
          <w:i/>
          <w:spacing w:val="-7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шибок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курсовертикали</w:t>
      </w:r>
    </w:p>
    <w:p w14:paraId="7BA5E027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моделирование ошибок бесплатформенной курсовертикали</w:t>
      </w:r>
    </w:p>
    <w:p w14:paraId="259537B3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выбор датчиков первичной информации для использования в бесплатформенной курсовертикали</w:t>
      </w:r>
    </w:p>
    <w:p w14:paraId="6886877F" w14:textId="77777777" w:rsidR="00F801FD" w:rsidRPr="00F801FD" w:rsidRDefault="00F801FD" w:rsidP="00F801FD">
      <w:pPr>
        <w:widowControl w:val="0"/>
        <w:tabs>
          <w:tab w:val="left" w:pos="758"/>
          <w:tab w:val="left" w:pos="8431"/>
        </w:tabs>
        <w:autoSpaceDE w:val="0"/>
        <w:autoSpaceDN w:val="0"/>
        <w:spacing w:after="0" w:line="240" w:lineRule="auto"/>
        <w:ind w:left="500" w:right="135"/>
        <w:jc w:val="both"/>
        <w:rPr>
          <w:rFonts w:ascii="Times New Roman" w:eastAsia="Times New Roman" w:hAnsi="Times New Roman" w:cs="Times New Roman"/>
          <w:i/>
          <w:sz w:val="24"/>
          <w:u w:val="single"/>
        </w:rPr>
      </w:pPr>
    </w:p>
    <w:p w14:paraId="0C08F93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ind w:right="596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ТОЧНОСТНЫЕ ПАРАМЕТРЫ ПРИБОРА, КОТОРЫЕ ДОЛЖНЫ БЫТЬ ОБЕСПЕЧЕНЫ В РЕЗУЛЬТАТЕ</w:t>
      </w:r>
      <w:r w:rsidRPr="00F801FD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МОДЕЛИРОВАНИЯ</w:t>
      </w:r>
    </w:p>
    <w:p w14:paraId="4F4C8F69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</w:p>
    <w:p w14:paraId="47269B57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верительный интервал представленных величин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2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σ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(95%)</w:t>
      </w:r>
    </w:p>
    <w:p w14:paraId="2F223D89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4F9F7DF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Автономный режим</w:t>
      </w:r>
    </w:p>
    <w:p w14:paraId="34AF8A3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рена и тангаж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1 °;</w:t>
      </w:r>
    </w:p>
    <w:p w14:paraId="4D55A5D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урс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.0 ° + 0.1 *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t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;</w:t>
      </w:r>
    </w:p>
    <w:p w14:paraId="69C7DE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опустимая погрешность определения координат: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  <w:lang w:val="en-US"/>
        </w:rPr>
        <w:t>NM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/ 15 мин</w:t>
      </w:r>
    </w:p>
    <w:p w14:paraId="33AB0EB3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5FAC3D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Корректируемый режим</w:t>
      </w:r>
    </w:p>
    <w:p w14:paraId="255F77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5A738832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скорости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2 м/с;</w:t>
      </w:r>
    </w:p>
    <w:p w14:paraId="1D3CDCB4" w14:textId="11C007C7" w:rsidR="00DE13C4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оординат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30 м;</w:t>
      </w:r>
    </w:p>
    <w:p w14:paraId="736FACD6" w14:textId="0C67483F" w:rsidR="00F801FD" w:rsidRPr="00F801FD" w:rsidRDefault="00DE13C4" w:rsidP="00DE13C4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br w:type="page"/>
      </w:r>
    </w:p>
    <w:p w14:paraId="1E468B19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space="720"/>
        </w:sectPr>
      </w:pPr>
    </w:p>
    <w:p w14:paraId="13531394" w14:textId="77777777" w:rsidR="00F801FD" w:rsidRPr="00F801FD" w:rsidRDefault="00F801FD" w:rsidP="00F801FD">
      <w:pPr>
        <w:widowControl w:val="0"/>
        <w:numPr>
          <w:ilvl w:val="0"/>
          <w:numId w:val="17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ПАРАМЕТРЫ ДВИЖЕНИЯ ОБЪЕКТА, НА КОТОРОМ УСТАНОВЛЕН</w:t>
      </w:r>
      <w:r w:rsidRPr="00F801FD">
        <w:rPr>
          <w:rFonts w:ascii="Times New Roman" w:eastAsia="Times New Roman" w:hAnsi="Times New Roman" w:cs="Times New Roman"/>
          <w:sz w:val="24"/>
        </w:rPr>
        <w:br/>
        <w:t xml:space="preserve">ПРИБОР </w:t>
      </w:r>
    </w:p>
    <w:p w14:paraId="7522D1E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</w:rPr>
      </w:pPr>
    </w:p>
    <w:p w14:paraId="53DB938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Линейная скорость до 700 км/час; линейное ускорение до ±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g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по всем осям; угловая скорость до ±100 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/с по всем осям; диапазон изменений угла крен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, диапазон изменений угла тангаж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 xml:space="preserve">°,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иапазон изменений угла курса: 0…36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;</w:t>
      </w:r>
      <w:r w:rsidRPr="00F801FD">
        <w:rPr>
          <w:rFonts w:ascii="Times New Roman" w:eastAsia="Times New Roman" w:hAnsi="Times New Roman" w:cs="Times New Roman"/>
          <w:sz w:val="24"/>
        </w:rPr>
        <w:br/>
      </w:r>
    </w:p>
    <w:p w14:paraId="29B6E78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73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ОБЪЁМ ГРАФИЧЕСКОЙ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ЧАСТИ</w:t>
      </w:r>
    </w:p>
    <w:p w14:paraId="68DCDED6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7C5DABCE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4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листа формата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1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</w:p>
    <w:p w14:paraId="3094E58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кинематическая схема курсовертикали – </w:t>
      </w:r>
      <w:proofErr w:type="gramStart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 </w:t>
      </w: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лист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</w:t>
      </w:r>
    </w:p>
    <w:p w14:paraId="5B36A19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схема алгорит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1 лист</w:t>
      </w:r>
    </w:p>
    <w:p w14:paraId="59E2227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моделирование ошибок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2 листа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14:paraId="53518F7D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b/>
          <w:i/>
          <w:sz w:val="16"/>
          <w:szCs w:val="24"/>
        </w:rPr>
      </w:pPr>
    </w:p>
    <w:p w14:paraId="7AFAA132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СОДЕРЖАНИЕ ПОЯСНИТЕЛЬНОЙ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ЗАПИСКИ</w:t>
      </w:r>
    </w:p>
    <w:p w14:paraId="7C0705DA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347884CA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30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страниц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формата 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</w:t>
      </w:r>
      <w:proofErr w:type="gramEnd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4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Введение. Алгоритм бесплатформенной курсовертикали. Анализ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огрешностей  бесплатформенной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 курсовертикали. Моделирование ошибок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 курсовертикали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Выбор Ч.Э.  Заключение о соответствии техническому заданию.</w:t>
      </w:r>
    </w:p>
    <w:p w14:paraId="0E8B1852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0930BA9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РЕКОМЕНДУЕМАЯ</w:t>
      </w:r>
      <w:r w:rsidRPr="00F801FD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ЛИТЕРАТУРА</w:t>
      </w:r>
    </w:p>
    <w:p w14:paraId="2D72DA3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2A297181" w14:textId="77777777" w:rsidR="00F801FD" w:rsidRPr="00F801FD" w:rsidRDefault="00F801FD" w:rsidP="00F801FD">
      <w:pPr>
        <w:widowControl w:val="0"/>
        <w:tabs>
          <w:tab w:val="left" w:pos="1325"/>
          <w:tab w:val="left" w:pos="4598"/>
        </w:tabs>
        <w:autoSpaceDE w:val="0"/>
        <w:autoSpaceDN w:val="0"/>
        <w:spacing w:after="0" w:line="240" w:lineRule="auto"/>
        <w:ind w:left="500" w:right="193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ромберг П. В. Теория инерциальных систем навигации. – М.: Наука, 1979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296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с.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alychev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O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pplie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Inertial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Navigation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oblem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n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olution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M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BMSTU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es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 2004. –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304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  <w:t>Гироскопические системы:</w:t>
      </w:r>
      <w:r w:rsidRPr="00F801FD">
        <w:rPr>
          <w:rFonts w:ascii="Times New Roman" w:eastAsia="Times New Roman" w:hAnsi="Times New Roman" w:cs="Times New Roman"/>
          <w:i/>
          <w:spacing w:val="-9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[Учеб.</w:t>
      </w:r>
    </w:p>
    <w:p w14:paraId="12F4245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ля вузов по спец. «Гироскоп. приборы и системы»: В 3 ч.] / Под ред. Д. С.</w:t>
      </w:r>
    </w:p>
    <w:p w14:paraId="3B22626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льпора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– 2-е изд.,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рераб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и доп. –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. :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Высш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шк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,</w:t>
      </w:r>
    </w:p>
    <w:p w14:paraId="31264351" w14:textId="77777777" w:rsidR="00F801FD" w:rsidRPr="00F801FD" w:rsidRDefault="00F801FD" w:rsidP="00F801FD">
      <w:pPr>
        <w:widowControl w:val="0"/>
        <w:tabs>
          <w:tab w:val="left" w:pos="5480"/>
          <w:tab w:val="left" w:pos="7275"/>
        </w:tabs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1988.</w:t>
      </w:r>
    </w:p>
    <w:p w14:paraId="23F146DB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7A37FD85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5105DFD6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ПОДПИСИ И ДАТЫ</w:t>
      </w:r>
    </w:p>
    <w:p w14:paraId="6968ECC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9509EE7" w14:textId="77777777" w:rsidR="00F801FD" w:rsidRPr="00F801FD" w:rsidRDefault="00F801FD" w:rsidP="00F801FD">
      <w:pPr>
        <w:widowControl w:val="0"/>
        <w:tabs>
          <w:tab w:val="left" w:pos="1974"/>
          <w:tab w:val="left" w:pos="2058"/>
          <w:tab w:val="left" w:pos="8423"/>
        </w:tabs>
        <w:autoSpaceDE w:val="0"/>
        <w:autoSpaceDN w:val="0"/>
        <w:spacing w:after="0" w:line="544" w:lineRule="auto"/>
        <w:ind w:left="140" w:right="141"/>
        <w:rPr>
          <w:rFonts w:ascii="Times New Roman" w:eastAsia="Times New Roman" w:hAnsi="Times New Roman" w:cs="Times New Roman"/>
          <w:i/>
          <w:sz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pacing w:val="-4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.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sz w:val="24"/>
          <w:lang w:val="en-US"/>
        </w:rPr>
        <w:t>Студент</w:t>
      </w:r>
      <w:proofErr w:type="spellEnd"/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w w:val="3"/>
          <w:sz w:val="24"/>
          <w:u w:val="single"/>
          <w:lang w:val="en-US"/>
        </w:rPr>
        <w:t xml:space="preserve"> </w:t>
      </w:r>
    </w:p>
    <w:p w14:paraId="5D7E31B0" w14:textId="61AEB14A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5D45BD9" w14:textId="77777777" w:rsidR="00F801FD" w:rsidRDefault="00F801FD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8978D1" w14:textId="77777777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401BB5C7" w:rsidR="00DE13C4" w:rsidRDefault="00DE1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7865751"/>
      <w:r w:rsidRPr="00510B94">
        <w:lastRenderedPageBreak/>
        <w:t>Содержание</w:t>
      </w:r>
      <w:bookmarkEnd w:id="0"/>
      <w:bookmarkEnd w:id="1"/>
    </w:p>
    <w:p w14:paraId="1ACB9499" w14:textId="19C2868B" w:rsidR="00BD2715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7865751" w:history="1">
        <w:r w:rsidR="00BD2715" w:rsidRPr="00B045CC">
          <w:rPr>
            <w:rStyle w:val="ae"/>
            <w:noProof/>
          </w:rPr>
          <w:t>Содержание</w:t>
        </w:r>
        <w:r w:rsidR="00BD2715">
          <w:rPr>
            <w:noProof/>
            <w:webHidden/>
          </w:rPr>
          <w:tab/>
        </w:r>
        <w:r w:rsidR="00BD2715">
          <w:rPr>
            <w:noProof/>
            <w:webHidden/>
          </w:rPr>
          <w:fldChar w:fldCharType="begin"/>
        </w:r>
        <w:r w:rsidR="00BD2715">
          <w:rPr>
            <w:noProof/>
            <w:webHidden/>
          </w:rPr>
          <w:instrText xml:space="preserve"> PAGEREF _Toc197865751 \h </w:instrText>
        </w:r>
        <w:r w:rsidR="00BD2715">
          <w:rPr>
            <w:noProof/>
            <w:webHidden/>
          </w:rPr>
        </w:r>
        <w:r w:rsidR="00BD2715"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4</w:t>
        </w:r>
        <w:r w:rsidR="00BD2715">
          <w:rPr>
            <w:noProof/>
            <w:webHidden/>
          </w:rPr>
          <w:fldChar w:fldCharType="end"/>
        </w:r>
      </w:hyperlink>
    </w:p>
    <w:p w14:paraId="0F107971" w14:textId="5B79FF56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2" w:history="1">
        <w:r w:rsidRPr="00B045CC">
          <w:rPr>
            <w:rStyle w:val="ae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60F9EF3" w14:textId="6E244D87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3" w:history="1">
        <w:r w:rsidRPr="00B045CC">
          <w:rPr>
            <w:rStyle w:val="ae"/>
            <w:noProof/>
          </w:rPr>
          <w:t>Основны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0517AEA" w14:textId="1B339574" w:rsidR="00BD2715" w:rsidRDefault="00BD271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4" w:history="1">
        <w:r w:rsidRPr="00B045CC">
          <w:rPr>
            <w:rStyle w:val="ae"/>
            <w:noProof/>
          </w:rPr>
          <w:t>Специфика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0E5240B" w14:textId="08049054" w:rsidR="00BD2715" w:rsidRDefault="00BD271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5" w:history="1">
        <w:r w:rsidRPr="00B045CC">
          <w:rPr>
            <w:rStyle w:val="ae"/>
            <w:noProof/>
          </w:rPr>
          <w:t>Географический трехгранни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1A4AD50" w14:textId="4C06CF00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6" w:history="1">
        <w:r w:rsidRPr="00B045CC">
          <w:rPr>
            <w:rStyle w:val="ae"/>
            <w:noProof/>
          </w:rPr>
          <w:t>Алгоритм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5999E85" w14:textId="000B67DA" w:rsidR="00BD2715" w:rsidRDefault="00BD271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7" w:history="1">
        <w:r w:rsidRPr="00B045CC">
          <w:rPr>
            <w:rStyle w:val="ae"/>
            <w:noProof/>
          </w:rPr>
          <w:t>Принцип работы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1632098" w14:textId="01E57090" w:rsidR="00BD2715" w:rsidRDefault="00BD2715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8" w:history="1">
        <w:r w:rsidRPr="00B045CC">
          <w:rPr>
            <w:rStyle w:val="ae"/>
            <w:noProof/>
          </w:rPr>
          <w:t>Основное уравнение навига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42E63D9C" w14:textId="7ADEB602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59" w:history="1">
        <w:r w:rsidRPr="00B045CC">
          <w:rPr>
            <w:rStyle w:val="ae"/>
            <w:noProof/>
          </w:rPr>
          <w:t>Анализ погрешностей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5D67413" w14:textId="146042A0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0" w:history="1">
        <w:r w:rsidRPr="00B045CC">
          <w:rPr>
            <w:rStyle w:val="ae"/>
            <w:noProof/>
          </w:rPr>
          <w:t>Моделирование «идеального» алгоритма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5F2FADAE" w14:textId="3A890D0E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1" w:history="1">
        <w:r w:rsidRPr="00B045CC">
          <w:rPr>
            <w:rStyle w:val="ae"/>
            <w:noProof/>
          </w:rPr>
          <w:t>Моделирование ошибок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4326CF91" w14:textId="7B90F95E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2" w:history="1">
        <w:r w:rsidRPr="00B045CC">
          <w:rPr>
            <w:rStyle w:val="ae"/>
            <w:noProof/>
          </w:rPr>
          <w:t>Подбор чувствительных эле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42F5C1F8" w14:textId="495A15FF" w:rsidR="00BD2715" w:rsidRDefault="00BD2715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3" w:history="1">
        <w:r w:rsidRPr="00B045CC">
          <w:rPr>
            <w:rStyle w:val="ae"/>
            <w:noProof/>
          </w:rPr>
          <w:t>1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B045CC">
          <w:rPr>
            <w:rStyle w:val="ae"/>
            <w:noProof/>
          </w:rPr>
          <w:t>Блок чувствительных элементов БЧЭ10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691F2E31" w14:textId="552208AC" w:rsidR="00BD2715" w:rsidRDefault="00BD2715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4" w:history="1">
        <w:r w:rsidRPr="00B045CC">
          <w:rPr>
            <w:rStyle w:val="ae"/>
            <w:noProof/>
          </w:rPr>
          <w:t>2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B045CC">
          <w:rPr>
            <w:rStyle w:val="ae"/>
            <w:noProof/>
          </w:rPr>
          <w:t>Российские чувствительные элементы ОИУС501 и АК-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6C3C0B9A" w14:textId="25B7F059" w:rsidR="00BD2715" w:rsidRDefault="00BD2715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5" w:history="1">
        <w:r w:rsidRPr="00B045CC">
          <w:rPr>
            <w:rStyle w:val="ae"/>
            <w:noProof/>
          </w:rPr>
          <w:t>3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B045CC">
          <w:rPr>
            <w:rStyle w:val="ae"/>
            <w:noProof/>
          </w:rPr>
          <w:t>Импортные чувствительные элемен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5696122C" w14:textId="4F52752A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6" w:history="1">
        <w:r w:rsidRPr="00B045CC">
          <w:rPr>
            <w:rStyle w:val="ae"/>
            <w:noProof/>
          </w:rPr>
          <w:t>Выв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56440C4E" w14:textId="3EC99A6A" w:rsidR="00BD2715" w:rsidRDefault="00BD2715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7865767" w:history="1">
        <w:r w:rsidRPr="00B045CC">
          <w:rPr>
            <w:rStyle w:val="ae"/>
            <w:noProof/>
          </w:rPr>
          <w:t>Используемая литерату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7865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83E74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5016B03E" w14:textId="0B9902E0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1AE1D510" w:rsidR="00DD0749" w:rsidRDefault="00DD0749" w:rsidP="00F5373D">
      <w:pPr>
        <w:pStyle w:val="1"/>
        <w:jc w:val="left"/>
      </w:pPr>
    </w:p>
    <w:p w14:paraId="5222AB02" w14:textId="2D3347D4" w:rsidR="0006680C" w:rsidRPr="00E00FD1" w:rsidRDefault="0006680C" w:rsidP="00510B94">
      <w:pPr>
        <w:pStyle w:val="1"/>
      </w:pPr>
      <w:bookmarkStart w:id="2" w:name="_Toc195532034"/>
      <w:bookmarkStart w:id="3" w:name="_Toc197865752"/>
      <w:r w:rsidRPr="00E00FD1">
        <w:lastRenderedPageBreak/>
        <w:t>Введение</w:t>
      </w:r>
      <w:bookmarkEnd w:id="2"/>
      <w:bookmarkEnd w:id="3"/>
    </w:p>
    <w:p w14:paraId="17075527" w14:textId="6F44786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есплатформенная гировертикаль – прибор, предназначенный для решения задач ориентации и </w:t>
      </w:r>
      <w:r w:rsidR="001F2FA0">
        <w:rPr>
          <w:rFonts w:ascii="Times New Roman" w:hAnsi="Times New Roman" w:cs="Times New Roman"/>
          <w:sz w:val="28"/>
          <w:szCs w:val="28"/>
        </w:rPr>
        <w:t>определения географических координат</w:t>
      </w:r>
      <w:r>
        <w:rPr>
          <w:rFonts w:ascii="Times New Roman" w:hAnsi="Times New Roman" w:cs="Times New Roman"/>
          <w:sz w:val="28"/>
          <w:szCs w:val="28"/>
        </w:rPr>
        <w:t xml:space="preserve">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4" w:name="_Toc195532035"/>
      <w:bookmarkStart w:id="5" w:name="_Toc197865753"/>
      <w:r w:rsidRPr="006F73AE">
        <w:t>Основные теоретические сведения</w:t>
      </w:r>
      <w:bookmarkEnd w:id="4"/>
      <w:bookmarkEnd w:id="5"/>
    </w:p>
    <w:p w14:paraId="72D234C8" w14:textId="77777777" w:rsidR="0006680C" w:rsidRPr="00510B94" w:rsidRDefault="0006680C" w:rsidP="00510B94">
      <w:pPr>
        <w:pStyle w:val="20"/>
      </w:pPr>
      <w:bookmarkStart w:id="6" w:name="_Toc195532036"/>
      <w:bookmarkStart w:id="7" w:name="_Toc197865754"/>
      <w:r w:rsidRPr="00510B94">
        <w:t>Специфика БИНС</w:t>
      </w:r>
      <w:bookmarkEnd w:id="6"/>
      <w:bookmarkEnd w:id="7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8" w:name="_Toc195532037"/>
      <w:bookmarkStart w:id="9" w:name="_Toc197865755"/>
      <w:r>
        <w:t>Географический трехгранник</w:t>
      </w:r>
      <w:bookmarkEnd w:id="8"/>
      <w:bookmarkEnd w:id="9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нормальную систему координа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proofErr w:type="spellEnd"/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0" w:name="_Toc195532038"/>
      <w:bookmarkStart w:id="11" w:name="_Toc197865756"/>
      <w:r>
        <w:t>Алгоритм бесплатформенной курсовертикали</w:t>
      </w:r>
      <w:bookmarkEnd w:id="10"/>
      <w:bookmarkEnd w:id="11"/>
    </w:p>
    <w:p w14:paraId="3508F41E" w14:textId="5560F011" w:rsidR="00112621" w:rsidRPr="00112621" w:rsidRDefault="00112621" w:rsidP="00112621">
      <w:pPr>
        <w:pStyle w:val="20"/>
      </w:pPr>
      <w:bookmarkStart w:id="12" w:name="_Toc195532039"/>
      <w:bookmarkStart w:id="13" w:name="_Toc197865757"/>
      <w:r>
        <w:t>Принцип работы бесплатформенной курсовертикали</w:t>
      </w:r>
      <w:bookmarkEnd w:id="12"/>
      <w:bookmarkEnd w:id="13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оси связанной системы координат кажущегося ускорения 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780F3D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авки, результатом которой являются определенные начальные значения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</w:t>
      </w:r>
      <w:proofErr w:type="spellStart"/>
      <w:r w:rsidRPr="0002181F">
        <w:rPr>
          <w:rFonts w:ascii="Times New Roman" w:hAnsi="Times New Roman" w:cs="Times New Roman"/>
          <w:sz w:val="28"/>
          <w:szCs w:val="28"/>
        </w:rPr>
        <w:t>гирокомпасирования</w:t>
      </w:r>
      <w:proofErr w:type="spellEnd"/>
      <w:r w:rsidRPr="0002181F">
        <w:rPr>
          <w:rFonts w:ascii="Times New Roman" w:hAnsi="Times New Roman" w:cs="Times New Roman"/>
          <w:sz w:val="28"/>
          <w:szCs w:val="28"/>
        </w:rPr>
        <w:t xml:space="preserve">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4.25pt;height:44.2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808479211" r:id="rId15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26" type="#_x0000_t75" alt="" style="width:94.5pt;height:41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08479212" r:id="rId17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С учетом наличия в сигнале ошибки самого </w:t>
      </w:r>
      <w:proofErr w:type="spellStart"/>
      <w:r w:rsidRPr="00F471C2">
        <w:rPr>
          <w:rFonts w:ascii="Times New Roman" w:hAnsi="Times New Roman" w:cs="Times New Roman"/>
          <w:sz w:val="28"/>
          <w:szCs w:val="28"/>
        </w:rPr>
        <w:t>ДУСа</w:t>
      </w:r>
      <w:proofErr w:type="spellEnd"/>
      <w:r w:rsidRPr="00F471C2">
        <w:rPr>
          <w:rFonts w:ascii="Times New Roman" w:hAnsi="Times New Roman" w:cs="Times New Roman"/>
          <w:sz w:val="28"/>
          <w:szCs w:val="28"/>
        </w:rPr>
        <w:t>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27" type="#_x0000_t75" alt="" style="width:156pt;height:21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08479213" r:id="rId19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28" type="#_x0000_t75" alt="" style="width:27.75pt;height:18.7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08479214" r:id="rId21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29" type="#_x0000_t75" alt="" style="width:90.75pt;height:39.7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08479215" r:id="rId23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30" type="#_x0000_t75" alt="" style="width:16.5pt;height:18.7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808479216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31" type="#_x0000_t75" alt="" style="width:18.75pt;height:18.7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808479217" r:id="rId27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4" w:name="_Toc195532040"/>
      <w:bookmarkStart w:id="15" w:name="_Toc197865758"/>
      <w:r w:rsidRPr="00DE1C3F">
        <w:t>Основное уравнение навигации</w:t>
      </w:r>
      <w:bookmarkEnd w:id="14"/>
      <w:bookmarkEnd w:id="15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780F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681DDE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471B607D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остигается за счет математического расчета матрицы направляющих косинусов между связанной СК и </w:t>
      </w:r>
      <w:r w:rsidR="00C63317">
        <w:rPr>
          <w:rFonts w:ascii="Times New Roman" w:eastAsiaTheme="minorEastAsia" w:hAnsi="Times New Roman" w:cs="Times New Roman"/>
          <w:sz w:val="28"/>
          <w:szCs w:val="28"/>
        </w:rPr>
        <w:t>географическим трехгранником. Её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получить в результате решения уравнения Пуассона.</w:t>
      </w:r>
    </w:p>
    <w:p w14:paraId="128389DD" w14:textId="4BAB0941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</w:t>
      </w:r>
      <w:r w:rsidR="00C63317">
        <w:rPr>
          <w:rFonts w:ascii="Times New Roman" w:eastAsiaTheme="minorEastAsia" w:hAnsi="Times New Roman" w:cs="Times New Roman"/>
          <w:sz w:val="28"/>
          <w:szCs w:val="28"/>
        </w:rPr>
        <w:t>ждый момент времени саму матрицу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6" w:name="_Toc195532041"/>
      <w:bookmarkStart w:id="17" w:name="_Toc197865759"/>
      <w:r w:rsidRPr="006F73AE">
        <w:t>Анализ погрешностей бесплатформенной курсовертикали</w:t>
      </w:r>
      <w:bookmarkEnd w:id="16"/>
      <w:bookmarkEnd w:id="17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185275B2" w:rsidR="00E06F20" w:rsidRDefault="00780F3D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      </m:t>
                        </m:r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</m:t>
                        </m:r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                        </m:t>
                </m:r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780F3D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780F3D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780F3D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780F3D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="00BF711B"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780F3D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="00BF711B"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</w:t>
      </w:r>
      <w:proofErr w:type="spellStart"/>
      <w:r w:rsidRPr="00BF711B">
        <w:rPr>
          <w:rFonts w:ascii="Times New Roman" w:hAnsi="Times New Roman" w:cs="Times New Roman"/>
          <w:sz w:val="28"/>
          <w:szCs w:val="28"/>
        </w:rPr>
        <w:t>Шулеровскими</w:t>
      </w:r>
      <w:proofErr w:type="spellEnd"/>
      <w:r w:rsidRPr="00BF711B">
        <w:rPr>
          <w:rFonts w:ascii="Times New Roman" w:hAnsi="Times New Roman" w:cs="Times New Roman"/>
          <w:sz w:val="28"/>
          <w:szCs w:val="28"/>
        </w:rPr>
        <w:t>), а вторые, в свою очередь – нестационарными.</w:t>
      </w:r>
    </w:p>
    <w:p w14:paraId="17FB68C1" w14:textId="4A603991" w:rsidR="00E06F20" w:rsidRDefault="00E06F20" w:rsidP="00E06F20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F20"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23403">
        <w:rPr>
          <w:rFonts w:ascii="Times New Roman" w:hAnsi="Times New Roman" w:cs="Times New Roman"/>
          <w:sz w:val="28"/>
          <w:szCs w:val="28"/>
        </w:rPr>
        <w:t>маломаневренный</w:t>
      </w:r>
      <w:r w:rsidRPr="00E06F20">
        <w:rPr>
          <w:rFonts w:ascii="Times New Roman" w:hAnsi="Times New Roman" w:cs="Times New Roman"/>
          <w:sz w:val="28"/>
          <w:szCs w:val="28"/>
        </w:rPr>
        <w:t>, что следует из приведенных в техническом задании параметров его движения, при анализе ошибок</w:t>
      </w:r>
      <w:r>
        <w:rPr>
          <w:rFonts w:ascii="Times New Roman" w:hAnsi="Times New Roman" w:cs="Times New Roman"/>
          <w:sz w:val="28"/>
          <w:szCs w:val="28"/>
        </w:rPr>
        <w:t xml:space="preserve"> БИНС в автономном режиме работы</w:t>
      </w:r>
      <w:r w:rsidRPr="00E06F20">
        <w:rPr>
          <w:rFonts w:ascii="Times New Roman" w:hAnsi="Times New Roman" w:cs="Times New Roman"/>
          <w:sz w:val="28"/>
          <w:szCs w:val="28"/>
        </w:rPr>
        <w:t xml:space="preserve"> и режиме работы с коррекцией от СНС </w:t>
      </w:r>
      <w:r>
        <w:rPr>
          <w:rFonts w:ascii="Times New Roman" w:hAnsi="Times New Roman" w:cs="Times New Roman"/>
          <w:sz w:val="28"/>
          <w:szCs w:val="28"/>
        </w:rPr>
        <w:t xml:space="preserve">будут учитываться </w:t>
      </w:r>
      <w:r w:rsidR="00A23403">
        <w:rPr>
          <w:rFonts w:ascii="Times New Roman" w:hAnsi="Times New Roman" w:cs="Times New Roman"/>
          <w:sz w:val="28"/>
          <w:szCs w:val="28"/>
        </w:rPr>
        <w:t>только</w:t>
      </w:r>
      <w:r>
        <w:rPr>
          <w:rFonts w:ascii="Times New Roman" w:hAnsi="Times New Roman" w:cs="Times New Roman"/>
          <w:sz w:val="28"/>
          <w:szCs w:val="28"/>
        </w:rPr>
        <w:t xml:space="preserve"> стационарные ошибки.</w:t>
      </w:r>
    </w:p>
    <w:p w14:paraId="4296DD8F" w14:textId="7316C1AC" w:rsidR="0072363B" w:rsidRDefault="00E06F20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</w:t>
      </w:r>
      <w:r w:rsidR="0072363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E2DF4C9" w14:textId="74CDBB0A" w:rsidR="00E06F20" w:rsidRDefault="00780F3D" w:rsidP="00E06F20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eqArr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 xml:space="preserve">                               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d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S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E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SHL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=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d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E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SHL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 xml:space="preserve">                      </m:t>
                                </m:r>
                              </m:e>
                            </m:mr>
                          </m:m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d</m:t>
                              </m:r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HL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=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u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HL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E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Ф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HL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d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E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HL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R+h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dr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             </m:t>
                          </m:r>
                        </m:e>
                      </m:eqArr>
                    </m:e>
                  </m:d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  </m:t>
                  </m:r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eqArr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 xml:space="preserve">                           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8"/>
                                          <w:szCs w:val="28"/>
                                        </w:rPr>
                                        <m:t xml:space="preserve">                               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d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Times New Roman"/>
                                              <w:i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eastAsiaTheme="minorEastAsia" w:hAnsi="Cambria Math" w:cs="Times New Roman"/>
                                                  <w:i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 w:cs="Times New Roman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S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="Times New Roman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 w:cs="Times New Roman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=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V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 xml:space="preserve">                  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d</m:t>
                              </m:r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HL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u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∙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E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HL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Ф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E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HL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=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d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HL</m:t>
                                  </m:r>
                                </m:sup>
                              </m:sSub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R+h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E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dr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      </m:t>
                          </m:r>
                        </m:e>
                      </m:eqArr>
                    </m:e>
                  </m:d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    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 w:rsidR="006711A6"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03DA8B38" w14:textId="3B000985" w:rsidR="006711A6" w:rsidRDefault="006711A6" w:rsidP="00E06F20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</w:t>
      </w:r>
      <w:proofErr w:type="spellStart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Шулеровским</w:t>
      </w:r>
      <w:proofErr w:type="spellEnd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ставляющим соответствующих ошибок.</w:t>
      </w:r>
    </w:p>
    <w:p w14:paraId="1AE8A796" w14:textId="7D1AB65F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тем, </w:t>
      </w:r>
      <w:r w:rsidRPr="004F2E48">
        <w:rPr>
          <w:rFonts w:ascii="Times New Roman" w:hAnsi="Times New Roman" w:cs="Times New Roman"/>
          <w:sz w:val="28"/>
          <w:szCs w:val="28"/>
        </w:rPr>
        <w:t>что в рассматриваемом приборе на всех измерительных осях используются одинаковые датчик</w:t>
      </w:r>
      <w:r>
        <w:rPr>
          <w:rFonts w:ascii="Times New Roman" w:hAnsi="Times New Roman" w:cs="Times New Roman"/>
          <w:sz w:val="28"/>
          <w:szCs w:val="28"/>
        </w:rPr>
        <w:t xml:space="preserve">и как скоростей, так и ускорений. </w:t>
      </w:r>
      <w:r w:rsidR="00787A5C">
        <w:rPr>
          <w:rFonts w:ascii="Times New Roman" w:hAnsi="Times New Roman" w:cs="Times New Roman"/>
          <w:sz w:val="28"/>
          <w:szCs w:val="28"/>
        </w:rPr>
        <w:t>Из этого следует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A71DB24" w14:textId="64CDF614" w:rsidR="004F2E48" w:rsidRPr="004F2E48" w:rsidRDefault="00780F3D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CF0DB85" w14:textId="4984A976" w:rsidR="004F2E48" w:rsidRPr="004F2E48" w:rsidRDefault="00780F3D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92CDAA" w14:textId="4DF8A6FD" w:rsidR="004F2E48" w:rsidRDefault="00787A5C" w:rsidP="00E06F20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</w:t>
      </w:r>
      <w:r w:rsidR="00A40010" w:rsidRPr="00A4001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40010">
        <w:rPr>
          <w:rFonts w:ascii="Times New Roman" w:eastAsiaTheme="minorEastAsia" w:hAnsi="Times New Roman" w:cs="Times New Roman"/>
          <w:sz w:val="28"/>
          <w:szCs w:val="28"/>
        </w:rPr>
        <w:t>в интегральной форм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мет вид:</w:t>
      </w:r>
    </w:p>
    <w:p w14:paraId="3AAC73F6" w14:textId="1156A004" w:rsidR="003F5573" w:rsidRPr="00755C68" w:rsidRDefault="00A40010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</w:rPr>
                                    <m:t xml:space="preserve">                               </m:t>
                                  </m:r>
                                </m:e>
                              </m:mr>
                              <m:m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E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SHL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=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SupP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Theme="minorEastAsia" w:hAnsi="Cambria Math" w:cs="Times New Roman"/>
                                              <w:i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Times New Roman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="Times New Roman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 w:cs="Times New Roman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d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E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HL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*∆T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         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                     </m:t>
                                  </m:r>
                                </m:e>
                              </m:mr>
                            </m:m>
                          </m:e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d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=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up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∙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SHL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E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∆T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 xml:space="preserve">    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=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d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E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SHL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R+h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dr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*∆T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 xml:space="preserve">             </m:t>
                            </m:r>
                          </m:e>
                        </m:eqAr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                             </m:t>
                    </m:r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</w:rPr>
                                    <m:t xml:space="preserve">                           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d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Theme="minorEastAsia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S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Theme="minorEastAsia" w:hAnsi="Cambria Math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=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d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eastAsiaTheme="minorEastAsia" w:hAnsi="Cambria Math" w:cs="Times New Roman"/>
                                                    <w:i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 w:cs="Times New Roman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S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 w:cs="Times New Roman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eastAsiaTheme="minorEastAsia" w:hAnsi="Cambria Math" w:cs="Times New Roman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+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*∆T</m:t>
                                        </m:r>
                                      </m:e>
                                    </m:mr>
                                  </m: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</w:rPr>
                                    <m:t xml:space="preserve">                       </m:t>
                                  </m:r>
                                </m:e>
                              </m:mr>
                            </m:m>
                          </m:e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d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d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N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SHL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(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up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∙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)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*∆T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=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HL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d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SHL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R+h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E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dr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*∆T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 xml:space="preserve">    </m:t>
                            </m:r>
                          </m:e>
                        </m:eqAr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  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  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                             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∆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1A0BD0E1" w14:textId="525914B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7B92AF" w14:textId="200A911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6BC730" w14:textId="29C3AD7B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2E30F8A" w14:textId="6BD80263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E08753" w14:textId="43BC166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1B4598B" w14:textId="1EDBE11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4572703" w14:textId="0B79FF86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24C60BD" w14:textId="2728212E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98DB87A" w14:textId="2A76350B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3DDA9AF" w14:textId="756E611F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690E264" w14:textId="5D442380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A12DBF7" w14:textId="329B9DC2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6FFE4AF" w14:textId="6269C13E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E2748C9" w14:textId="77777777" w:rsidR="00240255" w:rsidRDefault="00240255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8" w:name="_Toc195532042"/>
    </w:p>
    <w:p w14:paraId="5B4C8F31" w14:textId="7B602749" w:rsidR="0006680C" w:rsidRDefault="0006680C" w:rsidP="006F73AE">
      <w:pPr>
        <w:pStyle w:val="1"/>
      </w:pPr>
      <w:bookmarkStart w:id="19" w:name="_Toc197865760"/>
      <w:r>
        <w:lastRenderedPageBreak/>
        <w:t>Моделирование «идеального» алгоритма БИНС</w:t>
      </w:r>
      <w:bookmarkEnd w:id="18"/>
      <w:bookmarkEnd w:id="19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65357361" w14:textId="4A2C2E7D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C006028" w14:textId="77777777" w:rsidR="00240255" w:rsidRDefault="00240255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40CB588" w14:textId="102AC2C4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37E9A8A" w14:textId="74B1B028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BFE2BE" w14:textId="757D3DEC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0BD8729" w14:textId="18899F2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BED90" w14:textId="32FBFAD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D345A8" w14:textId="3BD7925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167224" w14:textId="069C0F1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BFB3B79" w14:textId="49B1368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62646" w14:textId="4D2B750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735794B" w14:textId="1A67A509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32FE33" w14:textId="7777777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навигации:</w:t>
      </w:r>
    </w:p>
    <w:p w14:paraId="03B81570" w14:textId="65FD4F0F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CE89" w14:textId="4F77ECA7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BEA499" w14:textId="3CA3084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5823794" w14:textId="255822DB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13DE57A" w14:textId="6E2FB64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6FB647" w14:textId="1F6057D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E179E37" w14:textId="40526C8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51B460C" w14:textId="7C373E3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E5BBA65" w14:textId="20BFDDF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BB427A5" w14:textId="04C96E02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A60E3A" w14:textId="584239A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25F52367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0" w:name="_Toc195532043"/>
    </w:p>
    <w:p w14:paraId="44D37C54" w14:textId="481B11D9" w:rsidR="0006680C" w:rsidRDefault="0006680C" w:rsidP="006F73AE">
      <w:pPr>
        <w:pStyle w:val="1"/>
      </w:pPr>
      <w:bookmarkStart w:id="21" w:name="_Toc197865761"/>
      <w:r w:rsidRPr="007B32EE">
        <w:lastRenderedPageBreak/>
        <w:t>Моделирование ошибок БИНС</w:t>
      </w:r>
      <w:bookmarkEnd w:id="20"/>
      <w:bookmarkEnd w:id="21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оценки ошибок датчиков необходимо построить модель, на вход которой помимо полезного сигнала подаются ошибки дрейфа, масштабного коэффициента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ортогональност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780F3D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780F3D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атрица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780F3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780F3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780F3D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A9365C6" w14:textId="530B32EB" w:rsidR="00C310AD" w:rsidRPr="00CD3E18" w:rsidRDefault="00780F3D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47C8F479" w14:textId="0C655794" w:rsidR="006E5417" w:rsidRDefault="006E5417" w:rsidP="006F73AE">
      <w:pPr>
        <w:pStyle w:val="1"/>
      </w:pPr>
      <w:bookmarkStart w:id="22" w:name="_Toc195532044"/>
      <w:bookmarkStart w:id="23" w:name="_Toc197865762"/>
      <w:r w:rsidRPr="006E5417">
        <w:lastRenderedPageBreak/>
        <w:t>Подбор чувствительных элементов</w:t>
      </w:r>
      <w:bookmarkEnd w:id="22"/>
      <w:bookmarkEnd w:id="23"/>
    </w:p>
    <w:p w14:paraId="26DD884F" w14:textId="42BA0779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75BD897E" w14:textId="2BF6A350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2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95%)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6B558F63" w:rsidR="006E5417" w:rsidRPr="00681DDE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4C6AB563" w14:textId="5B00F809" w:rsidR="00681DDE" w:rsidRDefault="00681DDE" w:rsidP="00681DDE">
      <w:pPr>
        <w:pStyle w:val="a5"/>
        <w:spacing w:line="360" w:lineRule="auto"/>
        <w:ind w:left="0" w:firstLine="426"/>
        <w:rPr>
          <w:i w:val="0"/>
          <w:sz w:val="28"/>
          <w:szCs w:val="28"/>
          <w:lang w:val="ru-RU"/>
        </w:rPr>
      </w:pPr>
      <w:r w:rsidRPr="00681DDE">
        <w:rPr>
          <w:i w:val="0"/>
          <w:iCs/>
          <w:sz w:val="28"/>
          <w:szCs w:val="28"/>
          <w:lang w:val="ru-RU"/>
        </w:rPr>
        <w:t xml:space="preserve">Так как характеристики приборов представлены для доверительного интервала </w:t>
      </w:r>
      <w:r w:rsidRPr="00681DDE">
        <w:rPr>
          <w:b/>
          <w:bCs/>
          <w:i w:val="0"/>
          <w:sz w:val="28"/>
          <w:szCs w:val="28"/>
          <w:lang w:val="ru-RU"/>
        </w:rPr>
        <w:t xml:space="preserve">1 </w:t>
      </w:r>
      <w:r w:rsidRPr="00681DDE">
        <w:rPr>
          <w:b/>
          <w:bCs/>
          <w:i w:val="0"/>
          <w:sz w:val="28"/>
          <w:szCs w:val="28"/>
        </w:rPr>
        <w:t>σ</w:t>
      </w:r>
      <w:r w:rsidRPr="00681DDE">
        <w:rPr>
          <w:i w:val="0"/>
          <w:sz w:val="28"/>
          <w:szCs w:val="28"/>
          <w:lang w:val="ru-RU"/>
        </w:rPr>
        <w:t>, то и в рамках курсового проекта перейдем к данному доверительному интервалу</w:t>
      </w:r>
      <w:r>
        <w:rPr>
          <w:i w:val="0"/>
          <w:sz w:val="28"/>
          <w:szCs w:val="28"/>
          <w:lang w:val="ru-RU"/>
        </w:rPr>
        <w:t>:</w:t>
      </w:r>
    </w:p>
    <w:p w14:paraId="3DB1C254" w14:textId="05A0063F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1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68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>%)</w:t>
      </w:r>
    </w:p>
    <w:p w14:paraId="6778D96B" w14:textId="4DDEBCEE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;</w:t>
      </w:r>
    </w:p>
    <w:p w14:paraId="2239D3F6" w14:textId="3C9135F6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>
        <w:rPr>
          <w:b/>
          <w:i w:val="0"/>
          <w:iCs/>
          <w:sz w:val="28"/>
          <w:szCs w:val="28"/>
          <w:lang w:val="ru-RU"/>
        </w:rPr>
        <w:t>0.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 + 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4F384B68" w14:textId="2EAF87FA" w:rsidR="00681DDE" w:rsidRPr="00681DDE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</w:t>
      </w:r>
      <w:r>
        <w:rPr>
          <w:b/>
          <w:bCs/>
          <w:i w:val="0"/>
          <w:iCs/>
          <w:sz w:val="28"/>
          <w:szCs w:val="28"/>
          <w:lang w:val="ru-RU"/>
        </w:rPr>
        <w:t>1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7A9F915B" w:rsidR="00023665" w:rsidRPr="00023665" w:rsidRDefault="00023665" w:rsidP="006F73AE">
      <w:pPr>
        <w:pStyle w:val="2"/>
      </w:pPr>
      <w:bookmarkStart w:id="24" w:name="_Toc195532045"/>
      <w:bookmarkStart w:id="25" w:name="_Toc197865763"/>
      <w:r>
        <w:t>Блок чувствительных элементов БЧЭ</w:t>
      </w:r>
      <w:bookmarkEnd w:id="24"/>
      <w:r w:rsidR="00681DDE">
        <w:t>1000</w:t>
      </w:r>
      <w:bookmarkEnd w:id="25"/>
    </w:p>
    <w:p w14:paraId="4757B094" w14:textId="56985116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</w:t>
      </w:r>
      <w:r w:rsidR="00681DDE">
        <w:t>10</w:t>
      </w:r>
      <w:r>
        <w:t>00.</w:t>
      </w:r>
    </w:p>
    <w:p w14:paraId="3E0FC469" w14:textId="60966E6E" w:rsidR="00023665" w:rsidRDefault="00681DDE" w:rsidP="00E00FD1">
      <w:pPr>
        <w:pStyle w:val="a7"/>
        <w:jc w:val="both"/>
      </w:pPr>
      <w:r>
        <w:rPr>
          <w:noProof/>
        </w:rPr>
        <w:drawing>
          <wp:inline distT="0" distB="0" distL="0" distR="0" wp14:anchorId="24A0A184" wp14:editId="39EEDA18">
            <wp:extent cx="2857500" cy="2143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1DDE">
        <w:t xml:space="preserve"> </w:t>
      </w:r>
      <w:r>
        <w:rPr>
          <w:noProof/>
        </w:rPr>
        <w:drawing>
          <wp:inline distT="0" distB="0" distL="0" distR="0" wp14:anchorId="75B90664" wp14:editId="3514232E">
            <wp:extent cx="2857500" cy="2143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0665634F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</w:t>
      </w:r>
      <w:r w:rsidR="00681DDE">
        <w:t>1000</w:t>
      </w:r>
    </w:p>
    <w:p w14:paraId="58931107" w14:textId="4C2C5D35" w:rsidR="00CD3E18" w:rsidRDefault="00CD3E18" w:rsidP="0060633E">
      <w:pPr>
        <w:pStyle w:val="a7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22"/>
        <w:gridCol w:w="2023"/>
      </w:tblGrid>
      <w:tr w:rsidR="00023665" w:rsidRPr="00023665" w14:paraId="2749DBF4" w14:textId="77777777" w:rsidTr="003431D4">
        <w:trPr>
          <w:tblHeader/>
        </w:trPr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4A6ABDA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6C3DA2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 </w:t>
            </w:r>
          </w:p>
        </w:tc>
      </w:tr>
      <w:tr w:rsidR="00023665" w:rsidRPr="00023665" w14:paraId="6AB88CA0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652D12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3E99CDE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A414AF8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67679F9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061DB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1</w:t>
            </w:r>
          </w:p>
        </w:tc>
      </w:tr>
      <w:tr w:rsidR="00023665" w:rsidRPr="00023665" w14:paraId="3FCF83E2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5D837E4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665934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023665" w:rsidRPr="00023665" w14:paraId="5680A3B6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DACFF2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4504C70A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7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0A04235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29A18A3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0A6747B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≥100 (до 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79"/>
      </w:tblGrid>
      <w:tr w:rsidR="00023665" w:rsidRPr="00023665" w14:paraId="088C994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452D00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g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FB2E294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</w:tr>
      <w:tr w:rsidR="00023665" w:rsidRPr="00023665" w14:paraId="6231142E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9E1303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g</w:t>
            </w:r>
            <w:proofErr w:type="spellEnd"/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66A9EDAE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7DAF439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3F83C8A0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g</w:t>
            </w:r>
            <w:proofErr w:type="spellEnd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√Гц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0488B040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</w:tr>
      <w:tr w:rsidR="00023665" w:rsidRPr="00023665" w14:paraId="0C51FF9F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3F52D1B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0AB17BC3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85"/>
      </w:tblGrid>
      <w:tr w:rsidR="00023665" w:rsidRPr="00023665" w14:paraId="5FE4107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0FAB34F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рад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13116FC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3 </w:t>
            </w:r>
          </w:p>
        </w:tc>
      </w:tr>
      <w:tr w:rsidR="00023665" w:rsidRPr="00023665" w14:paraId="57A74CE7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0EBAED1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24C499F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о 2000 </w:t>
            </w:r>
          </w:p>
        </w:tc>
      </w:tr>
      <w:tr w:rsidR="00023665" w:rsidRPr="00023665" w14:paraId="177E936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4F8C5D1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 (DC)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19D3618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 </w:t>
            </w:r>
          </w:p>
        </w:tc>
      </w:tr>
      <w:tr w:rsidR="00023665" w:rsidRPr="00023665" w14:paraId="023233B6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56B4C1E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4D92F07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7 </w:t>
            </w:r>
          </w:p>
        </w:tc>
      </w:tr>
      <w:tr w:rsidR="00023665" w:rsidRPr="00023665" w14:paraId="21AA62D5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2640D732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A5C15B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</w:t>
            </w:r>
          </w:p>
        </w:tc>
      </w:tr>
      <w:tr w:rsidR="00023665" w:rsidRPr="00023665" w14:paraId="0791E593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C84FB5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62895DE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,7 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44168F1B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05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</w:t>
      </w:r>
      <w:r w:rsidR="00D72105">
        <w:rPr>
          <w:iCs/>
        </w:rPr>
        <w:t>,</w:t>
      </w:r>
    </w:p>
    <w:p w14:paraId="4C416855" w14:textId="2D8877CD" w:rsidR="004B24D4" w:rsidRDefault="00780F3D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0,3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3A31CC64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3DD476D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0B0E1CC0" w14:textId="67DA4BFD" w:rsidR="00CD3E18" w:rsidRDefault="00CD3E18" w:rsidP="00E00FD1">
      <w:pPr>
        <w:pStyle w:val="a7"/>
        <w:jc w:val="both"/>
        <w:rPr>
          <w:szCs w:val="28"/>
        </w:rPr>
      </w:pPr>
    </w:p>
    <w:p w14:paraId="31E663E2" w14:textId="353D2947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</w:t>
      </w:r>
      <w:r w:rsidR="00681DDE">
        <w:rPr>
          <w:b/>
          <w:bCs/>
          <w:szCs w:val="28"/>
        </w:rPr>
        <w:t>1</w:t>
      </w:r>
      <w:r w:rsidRPr="00B0474E">
        <w:rPr>
          <w:b/>
          <w:bCs/>
          <w:szCs w:val="28"/>
        </w:rPr>
        <w:t>00</w:t>
      </w:r>
      <w:r w:rsidR="00681DDE">
        <w:rPr>
          <w:b/>
          <w:bCs/>
          <w:szCs w:val="28"/>
        </w:rPr>
        <w:t>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561DAB28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37C98C8E" wp14:editId="5AC9CB21">
            <wp:extent cx="5940425" cy="212153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3B17A354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7EEBE30D" wp14:editId="209BFABC">
            <wp:extent cx="5940425" cy="2121535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6188C9D7" w:rsidR="00313F20" w:rsidRPr="00B0474E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081596B9" wp14:editId="061DB757">
            <wp:extent cx="5940425" cy="2726690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287" cy="274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05BD524C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2D0D3A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12637C3B" w14:textId="16A63B9D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</w:p>
    <w:p w14:paraId="27901EA9" w14:textId="2FE28FF7" w:rsid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6804E1D" wp14:editId="090207CA">
            <wp:extent cx="5940425" cy="2121535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16798" wp14:editId="7D152969">
            <wp:extent cx="5940425" cy="2121535"/>
            <wp:effectExtent l="0" t="0" r="317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9C316" w14:textId="29877AD4" w:rsidR="0069457D" w:rsidRP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4E1DC56B" wp14:editId="2C71AD81">
            <wp:extent cx="5940425" cy="2038350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6289E9C1" w:rsidR="004C7DEC" w:rsidRDefault="0069457D" w:rsidP="00E00FD1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FD96C4D" w14:textId="45CDCD12" w:rsidR="0069457D" w:rsidRPr="0069457D" w:rsidRDefault="00780F3D" w:rsidP="00E00FD1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7F08B2E7" w14:textId="1F9F9AAB" w:rsidR="0069457D" w:rsidRPr="0079108D" w:rsidRDefault="0069457D" w:rsidP="00E00FD1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48FD5721" w14:textId="55125F5B" w:rsidR="0079108D" w:rsidRDefault="0079108D" w:rsidP="00E00FD1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25FC2489" w14:textId="363EDE06" w:rsidR="0079108D" w:rsidRPr="0079108D" w:rsidRDefault="0079108D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67BAB311" w:rsidR="00DD7EBD" w:rsidRPr="00BD1312" w:rsidRDefault="00900A1D" w:rsidP="007E4499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06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3DC8B7B2" w14:textId="6739F946" w:rsidR="00900A1D" w:rsidRPr="00BD1312" w:rsidRDefault="00900A1D" w:rsidP="007E4499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277</m:t>
        </m:r>
        <m:r>
          <w:rPr>
            <w:rFonts w:ascii="Cambria Math" w:hAnsi="Cambria Math"/>
            <w:lang w:val="en-US"/>
          </w:rPr>
          <m:t>°</m:t>
        </m:r>
      </m:oMath>
      <w:r w:rsidR="00BD1312">
        <w:rPr>
          <w:lang w:val="en-US"/>
        </w:rPr>
        <w:t xml:space="preserve"> </w:t>
      </w:r>
    </w:p>
    <w:p w14:paraId="50BC691F" w14:textId="7C21EA6B" w:rsidR="00900A1D" w:rsidRPr="00BD1312" w:rsidRDefault="00780F3D" w:rsidP="007E4499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33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6D2C957" w14:textId="3C2B0F92" w:rsidR="00900A1D" w:rsidRPr="00BD1312" w:rsidRDefault="00900A1D" w:rsidP="007E4499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8°</m:t>
          </m:r>
        </m:oMath>
      </m:oMathPara>
    </w:p>
    <w:p w14:paraId="4A11273E" w14:textId="55DBE04E" w:rsidR="00BD1312" w:rsidRPr="00BD1312" w:rsidRDefault="00BD1312" w:rsidP="007E4499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1,434 </m:t>
          </m:r>
          <m:r>
            <w:rPr>
              <w:rFonts w:ascii="Cambria Math" w:hAnsi="Cambria Math"/>
            </w:rPr>
            <m:t>км</m:t>
          </m:r>
        </m:oMath>
      </m:oMathPara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F810005" w14:textId="12EAAFB0" w:rsidR="00B351A0" w:rsidRDefault="00B351A0" w:rsidP="00E00FD1">
      <w:pPr>
        <w:pStyle w:val="a7"/>
        <w:jc w:val="both"/>
      </w:pPr>
    </w:p>
    <w:p w14:paraId="5062ADC1" w14:textId="5A6F587E" w:rsidR="00B351A0" w:rsidRPr="00B351A0" w:rsidRDefault="00B351A0" w:rsidP="006F73AE">
      <w:pPr>
        <w:pStyle w:val="2"/>
      </w:pPr>
      <w:bookmarkStart w:id="26" w:name="_Toc195532046"/>
      <w:bookmarkStart w:id="27" w:name="_Toc197865764"/>
      <w:r w:rsidRPr="00B351A0">
        <w:lastRenderedPageBreak/>
        <w:t>Российские чувствительные элементы ОИУС</w:t>
      </w:r>
      <w:r w:rsidR="00C50706">
        <w:t>501</w:t>
      </w:r>
      <w:r w:rsidRPr="00B351A0">
        <w:t xml:space="preserve"> и АК-6</w:t>
      </w:r>
      <w:bookmarkEnd w:id="26"/>
      <w:bookmarkEnd w:id="27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5652A611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</w:t>
      </w:r>
      <w:r w:rsidR="00C50706">
        <w:rPr>
          <w:b/>
          <w:bCs/>
        </w:rPr>
        <w:t>501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 xml:space="preserve">Волоконно-оптические гироскопы (ВОГ) — это прецизионные устройства для измерения угловой скорости, основанные на эффекте </w:t>
      </w:r>
      <w:proofErr w:type="spellStart"/>
      <w:r w:rsidRPr="00B351A0">
        <w:rPr>
          <w:rFonts w:cs="Times New Roman"/>
        </w:rPr>
        <w:t>Саньяка</w:t>
      </w:r>
      <w:proofErr w:type="spellEnd"/>
      <w:r w:rsidRPr="00B351A0">
        <w:rPr>
          <w:rFonts w:cs="Times New Roman"/>
        </w:rPr>
        <w:t>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системы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412785C2" w:rsidR="00B351A0" w:rsidRDefault="00C50706" w:rsidP="00E00FD1">
      <w:pPr>
        <w:pStyle w:val="a7"/>
        <w:jc w:val="center"/>
      </w:pPr>
      <w:r>
        <w:rPr>
          <w:noProof/>
        </w:rPr>
        <w:drawing>
          <wp:inline distT="0" distB="0" distL="0" distR="0" wp14:anchorId="5EB7065E" wp14:editId="06FEC9C5">
            <wp:extent cx="2943225" cy="29432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22F8" w14:textId="778F3858" w:rsidR="0009356C" w:rsidRDefault="007E4499" w:rsidP="00C50706">
      <w:pPr>
        <w:pStyle w:val="a7"/>
        <w:jc w:val="center"/>
      </w:pPr>
      <w:r>
        <w:t>Рис 1.</w:t>
      </w:r>
      <w:r w:rsidR="00D01DB3">
        <w:t>8</w:t>
      </w:r>
      <w:r>
        <w:t>. ОИУС</w:t>
      </w:r>
      <w:r w:rsidR="00C50706">
        <w:t>501</w:t>
      </w:r>
    </w:p>
    <w:p w14:paraId="5575766D" w14:textId="164D1CA6" w:rsidR="007859A7" w:rsidRPr="007859A7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9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59"/>
        <w:gridCol w:w="2219"/>
      </w:tblGrid>
      <w:tr w:rsidR="0009356C" w:rsidRPr="007E4499" w14:paraId="1A8F79C9" w14:textId="77777777" w:rsidTr="007859A7">
        <w:trPr>
          <w:trHeight w:val="549"/>
          <w:tblHeader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6CA36E75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660459D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12DA5BC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0 </w:t>
            </w:r>
          </w:p>
        </w:tc>
      </w:tr>
      <w:tr w:rsidR="0009356C" w:rsidRPr="007E4499" w14:paraId="001A079A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5A02D4AD" w:rsidR="0009356C" w:rsidRPr="007E4499" w:rsidRDefault="0009356C" w:rsidP="007859A7">
            <w:pPr>
              <w:spacing w:after="0" w:line="360" w:lineRule="auto"/>
              <w:ind w:right="-23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учайная составляющая дрейфа нулевого сигнала 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1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6621F7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2 </w:t>
            </w:r>
          </w:p>
        </w:tc>
      </w:tr>
      <w:tr w:rsidR="0009356C" w:rsidRPr="007E4499" w14:paraId="6C14176A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180171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61CE383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 </w:t>
            </w:r>
          </w:p>
        </w:tc>
      </w:tr>
      <w:tr w:rsidR="0009356C" w:rsidRPr="007E4499" w14:paraId="6E78782C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457D6EE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1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2239484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7 </w:t>
            </w:r>
          </w:p>
        </w:tc>
      </w:tr>
      <w:tr w:rsidR="0009356C" w:rsidRPr="007E4499" w14:paraId="4F262DC6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51D64CC1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366369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3 </w:t>
            </w:r>
          </w:p>
        </w:tc>
      </w:tr>
      <w:tr w:rsidR="0009356C" w:rsidRPr="007E4499" w14:paraId="2F2D3A40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3D847C9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263B63E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(до 2 кГц)</w:t>
            </w:r>
          </w:p>
        </w:tc>
      </w:tr>
      <w:tr w:rsidR="0009356C" w:rsidRPr="007E4499" w14:paraId="33C5A266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2D4BCA0F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6C01D00B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5 </w:t>
            </w:r>
          </w:p>
        </w:tc>
      </w:tr>
      <w:tr w:rsidR="0009356C" w:rsidRPr="007E4499" w14:paraId="3252CD38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3291AAE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(DC)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5627DB69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±0,25 </w:t>
            </w:r>
          </w:p>
        </w:tc>
      </w:tr>
      <w:tr w:rsidR="0009356C" w:rsidRPr="007E4499" w14:paraId="78A5F7E4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331D535D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43DEB3B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6 </w:t>
            </w:r>
          </w:p>
        </w:tc>
      </w:tr>
      <w:tr w:rsidR="0009356C" w:rsidRPr="007E4499" w14:paraId="64C8F8BB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36572AE4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3AE1091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</w:t>
            </w:r>
          </w:p>
        </w:tc>
      </w:tr>
      <w:tr w:rsidR="0009356C" w:rsidRPr="007E4499" w14:paraId="7A96762E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18E632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4A80DE4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</w:t>
            </w:r>
          </w:p>
        </w:tc>
      </w:tr>
      <w:tr w:rsidR="0009356C" w:rsidRPr="007E4499" w14:paraId="37012795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 xml:space="preserve">Кварцевый маятниковый акселерометр (КМА) – это </w:t>
      </w:r>
      <w:proofErr w:type="spellStart"/>
      <w:r w:rsidRPr="0009356C">
        <w:rPr>
          <w:rFonts w:cs="Times New Roman"/>
          <w:szCs w:val="28"/>
          <w:shd w:val="clear" w:color="auto" w:fill="FFFFFF"/>
        </w:rPr>
        <w:t>микроакселерометр</w:t>
      </w:r>
      <w:proofErr w:type="spellEnd"/>
      <w:r w:rsidRPr="0009356C">
        <w:rPr>
          <w:rFonts w:cs="Times New Roman"/>
          <w:szCs w:val="28"/>
          <w:shd w:val="clear" w:color="auto" w:fill="FFFFFF"/>
        </w:rPr>
        <w:t xml:space="preserve">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073F133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0D7372BC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F2235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14667FB0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3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,</w:t>
      </w:r>
    </w:p>
    <w:p w14:paraId="6D21D8B2" w14:textId="57F0FFEF" w:rsidR="00D72105" w:rsidRDefault="00780F3D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36B66E2C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19D184B8" w:rsidR="00D72105" w:rsidRDefault="00D72105" w:rsidP="00E00FD1">
      <w:pPr>
        <w:pStyle w:val="a7"/>
        <w:jc w:val="both"/>
        <w:rPr>
          <w:szCs w:val="28"/>
        </w:rPr>
      </w:pPr>
    </w:p>
    <w:p w14:paraId="15DD48DC" w14:textId="77777777" w:rsidR="007859A7" w:rsidRDefault="007859A7" w:rsidP="00E00FD1">
      <w:pPr>
        <w:pStyle w:val="a7"/>
        <w:jc w:val="both"/>
        <w:rPr>
          <w:szCs w:val="28"/>
        </w:rPr>
      </w:pPr>
    </w:p>
    <w:p w14:paraId="5DDC3F75" w14:textId="7B964281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</w:t>
      </w:r>
      <w:r w:rsidR="007859A7">
        <w:rPr>
          <w:b/>
          <w:bCs/>
          <w:szCs w:val="28"/>
        </w:rPr>
        <w:t>501</w:t>
      </w:r>
      <w:r w:rsidRPr="00D72105">
        <w:rPr>
          <w:b/>
          <w:bCs/>
          <w:szCs w:val="28"/>
        </w:rPr>
        <w:t xml:space="preserve">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1FE59EF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2E90FB8C" wp14:editId="7E519A80">
            <wp:extent cx="5940425" cy="2121535"/>
            <wp:effectExtent l="0" t="0" r="317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021060F3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40056AC" wp14:editId="1AADE90B">
            <wp:extent cx="5940425" cy="2121535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348E7922" w:rsidR="00D72105" w:rsidRPr="00B0474E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1107CE71" wp14:editId="1D0A60D1">
            <wp:extent cx="5940425" cy="3019171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240" cy="303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E848985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F827B2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3087AF2" w14:textId="60000943" w:rsidR="00D72105" w:rsidRPr="004B24D4" w:rsidRDefault="00AF67D3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134DA772" wp14:editId="10386ED1">
            <wp:extent cx="5940425" cy="2121535"/>
            <wp:effectExtent l="0" t="0" r="317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1D88DF" wp14:editId="6990902A">
            <wp:extent cx="5940425" cy="2121535"/>
            <wp:effectExtent l="0" t="0" r="317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189F49" wp14:editId="739EA11C">
            <wp:extent cx="5940425" cy="2121535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07BDC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558C8C4D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0BEF369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730E5023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072556A3" w14:textId="77777777" w:rsidR="00BD1312" w:rsidRPr="0069457D" w:rsidRDefault="00780F3D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3E7971DF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54125CDD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5F8176DB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04B990F8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5DFB32AA" w14:textId="3EE7498A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7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8D382EC" w14:textId="13E53B7F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328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35523F13" w14:textId="2B4B8DB7" w:rsidR="00BD1312" w:rsidRPr="00BD1312" w:rsidRDefault="00780F3D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2031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F4A7D3E" w14:textId="1780E833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2702°</m:t>
          </m:r>
        </m:oMath>
      </m:oMathPara>
    </w:p>
    <w:p w14:paraId="57B375FC" w14:textId="18FC86DF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651 </m:t>
          </m:r>
          <m:r>
            <w:rPr>
              <w:rFonts w:ascii="Cambria Math" w:hAnsi="Cambria Math"/>
            </w:rPr>
            <m:t>км</m:t>
          </m:r>
        </m:oMath>
      </m:oMathPara>
    </w:p>
    <w:p w14:paraId="42A7E41D" w14:textId="74B05F12" w:rsidR="005A1156" w:rsidRDefault="00BD1312" w:rsidP="00BD1312">
      <w:pPr>
        <w:pStyle w:val="a7"/>
        <w:ind w:firstLine="426"/>
        <w:jc w:val="both"/>
        <w:rPr>
          <w:rFonts w:eastAsiaTheme="minorEastAsia" w:cs="Times New Roman"/>
          <w:b/>
          <w:bCs/>
          <w:szCs w:val="28"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8" w:name="_Toc195532047"/>
      <w:bookmarkStart w:id="29" w:name="_Toc197865765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8"/>
      <w:bookmarkEnd w:id="29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04A9FBAE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</w:t>
      </w:r>
      <w:r w:rsidR="00C3220F">
        <w:rPr>
          <w:b/>
          <w:bCs/>
        </w:rPr>
        <w:t>но-оптический гироскоп LC-AL-</w:t>
      </w:r>
      <w:r w:rsidR="00C3220F" w:rsidRPr="00C3220F">
        <w:rPr>
          <w:b/>
          <w:bCs/>
        </w:rPr>
        <w:t>710</w:t>
      </w:r>
      <w:r w:rsidRPr="00B84A25">
        <w:rPr>
          <w:b/>
          <w:bCs/>
        </w:rPr>
        <w:t>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4EBE4FDC" w:rsidR="007E4499" w:rsidRPr="00A23403" w:rsidRDefault="007E4499" w:rsidP="00E00FD1">
      <w:pPr>
        <w:pStyle w:val="a7"/>
        <w:jc w:val="center"/>
      </w:pPr>
      <w:r>
        <w:t>Рис</w:t>
      </w:r>
      <w:r w:rsidRPr="00A23403">
        <w:t>. 1.</w:t>
      </w:r>
      <w:r w:rsidR="00CE4B3F" w:rsidRPr="00A23403">
        <w:t>10</w:t>
      </w:r>
      <w:r w:rsidRPr="00A23403">
        <w:t xml:space="preserve">. </w:t>
      </w:r>
      <w:r>
        <w:t>ВОГ</w:t>
      </w:r>
      <w:r w:rsidRPr="00A23403">
        <w:t xml:space="preserve"> </w:t>
      </w:r>
      <w:r>
        <w:rPr>
          <w:lang w:val="en-US"/>
        </w:rPr>
        <w:t>LC</w:t>
      </w:r>
      <w:r w:rsidRPr="00A23403">
        <w:t>-</w:t>
      </w:r>
      <w:r>
        <w:rPr>
          <w:lang w:val="en-US"/>
        </w:rPr>
        <w:t>AL</w:t>
      </w:r>
      <w:r w:rsidR="00C3220F" w:rsidRPr="00A23403">
        <w:t>-710</w:t>
      </w:r>
      <w:r>
        <w:rPr>
          <w:lang w:val="en-US"/>
        </w:rPr>
        <w:t>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57ACC8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4775672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0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54491AC0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4D3D218" w:rsidR="005A1156" w:rsidRPr="00F477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2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×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5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7F99493B" w:rsidR="005A1156" w:rsidRPr="00F47756" w:rsidRDefault="00F477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00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012AC804">
            <wp:extent cx="1943100" cy="2165592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73708" cy="219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4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8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2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00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7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32B0BF87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007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>дрейф нулевого сигнала ДУСов,</w:t>
      </w:r>
    </w:p>
    <w:p w14:paraId="31E4542D" w14:textId="5A0BB3D2" w:rsidR="00B84A25" w:rsidRPr="00B92576" w:rsidRDefault="00780F3D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4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1ECF3155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05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3142F65E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8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1D2FA3C2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47AA166E" w14:textId="632B4257" w:rsidR="00F47756" w:rsidRDefault="00F47756" w:rsidP="00E00FD1">
      <w:pPr>
        <w:pStyle w:val="a7"/>
        <w:jc w:val="both"/>
        <w:rPr>
          <w:szCs w:val="28"/>
        </w:rPr>
      </w:pPr>
    </w:p>
    <w:p w14:paraId="0D9CEF48" w14:textId="5894514E" w:rsidR="00F47756" w:rsidRDefault="00F47756" w:rsidP="00E00FD1">
      <w:pPr>
        <w:pStyle w:val="a7"/>
        <w:jc w:val="both"/>
        <w:rPr>
          <w:szCs w:val="28"/>
        </w:rPr>
      </w:pPr>
    </w:p>
    <w:p w14:paraId="4D00075C" w14:textId="15272F17" w:rsidR="00F47756" w:rsidRDefault="00F47756" w:rsidP="00E00FD1">
      <w:pPr>
        <w:pStyle w:val="a7"/>
        <w:jc w:val="both"/>
        <w:rPr>
          <w:szCs w:val="28"/>
        </w:rPr>
      </w:pPr>
    </w:p>
    <w:p w14:paraId="1B463097" w14:textId="6EC2E346" w:rsidR="00F47756" w:rsidRDefault="00F47756" w:rsidP="00E00FD1">
      <w:pPr>
        <w:pStyle w:val="a7"/>
        <w:jc w:val="both"/>
        <w:rPr>
          <w:szCs w:val="28"/>
        </w:rPr>
      </w:pPr>
    </w:p>
    <w:p w14:paraId="4595ED24" w14:textId="23B74988" w:rsidR="00F47756" w:rsidRDefault="00F47756" w:rsidP="00E00FD1">
      <w:pPr>
        <w:pStyle w:val="a7"/>
        <w:jc w:val="both"/>
        <w:rPr>
          <w:szCs w:val="28"/>
        </w:rPr>
      </w:pPr>
    </w:p>
    <w:p w14:paraId="498CBCE0" w14:textId="77777777" w:rsidR="00F47756" w:rsidRDefault="00F47756" w:rsidP="00E00FD1">
      <w:pPr>
        <w:pStyle w:val="a7"/>
        <w:jc w:val="both"/>
        <w:rPr>
          <w:szCs w:val="28"/>
        </w:rPr>
      </w:pPr>
    </w:p>
    <w:p w14:paraId="78D729DC" w14:textId="1DB12D0F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</w:t>
      </w:r>
      <w:r w:rsidR="00F47756" w:rsidRPr="00F47756">
        <w:rPr>
          <w:b/>
          <w:bCs/>
        </w:rPr>
        <w:t>710</w:t>
      </w:r>
      <w:r w:rsidRPr="00B84A25">
        <w:rPr>
          <w:b/>
          <w:bCs/>
        </w:rPr>
        <w:t>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15AB0E24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592B1F8" wp14:editId="73837B89">
            <wp:extent cx="5940425" cy="2121535"/>
            <wp:effectExtent l="0" t="0" r="317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18D5E2EF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A54379E" wp14:editId="329B49D8">
            <wp:extent cx="5940425" cy="2121535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0D99F850" w:rsidR="00B84A25" w:rsidRPr="00B0474E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5FFB1A7" wp14:editId="07E62477">
            <wp:extent cx="5940425" cy="2950932"/>
            <wp:effectExtent l="0" t="0" r="3175" b="190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393" cy="2966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565D03F4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C5318D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47756" w:rsidRP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672D87AE" w14:textId="088706BD" w:rsidR="00B84A25" w:rsidRPr="004B24D4" w:rsidRDefault="006E1F76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22BA80D" wp14:editId="45A93C9C">
            <wp:extent cx="5940425" cy="2121535"/>
            <wp:effectExtent l="0" t="0" r="317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FDAD443" wp14:editId="64E5F986">
            <wp:extent cx="5940425" cy="2121535"/>
            <wp:effectExtent l="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0DEA80" wp14:editId="31ECAC13">
            <wp:extent cx="5940425" cy="2121535"/>
            <wp:effectExtent l="0" t="0" r="317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11625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679B6860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50000A0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2C8DC8F9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663B9CB" w14:textId="77777777" w:rsidR="00BD1312" w:rsidRPr="0069457D" w:rsidRDefault="00780F3D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4ADB8992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6339844C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309544C8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697C7915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673DFEF5" w14:textId="5D33B15C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84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506ADF29" w14:textId="7C56F0B0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332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2EFFFFC9" w14:textId="127C2799" w:rsidR="00BD1312" w:rsidRPr="00BD1312" w:rsidRDefault="00780F3D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477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E049E55" w14:textId="4B3172C2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4°</m:t>
          </m:r>
        </m:oMath>
      </m:oMathPara>
    </w:p>
    <w:p w14:paraId="023AF454" w14:textId="44E61873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591 </m:t>
          </m:r>
          <m:r>
            <w:rPr>
              <w:rFonts w:ascii="Cambria Math" w:hAnsi="Cambria Math"/>
            </w:rPr>
            <m:t>км</m:t>
          </m:r>
        </m:oMath>
      </m:oMathPara>
    </w:p>
    <w:p w14:paraId="2ABBFF00" w14:textId="77777777" w:rsidR="00BD1312" w:rsidRPr="00DD7EBD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0" w:name="_Toc195532048"/>
      <w:bookmarkStart w:id="31" w:name="_Toc197865766"/>
      <w:r w:rsidRPr="00E00FD1">
        <w:lastRenderedPageBreak/>
        <w:t>Вывод</w:t>
      </w:r>
      <w:bookmarkEnd w:id="30"/>
      <w:bookmarkEnd w:id="31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</w:t>
      </w:r>
      <w:proofErr w:type="spellEnd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44454C24" w14:textId="7AB31014" w:rsidR="00300318" w:rsidRDefault="00300318" w:rsidP="00E00FD1">
      <w:pPr>
        <w:spacing w:line="360" w:lineRule="auto"/>
      </w:pPr>
    </w:p>
    <w:p w14:paraId="427CBEFC" w14:textId="6DD7E529" w:rsidR="00B063FD" w:rsidRDefault="00B063FD" w:rsidP="00B063FD">
      <w:pPr>
        <w:pStyle w:val="1"/>
      </w:pPr>
      <w:bookmarkStart w:id="32" w:name="_Toc197865767"/>
      <w:r>
        <w:lastRenderedPageBreak/>
        <w:t>Используемая литература</w:t>
      </w:r>
      <w:bookmarkEnd w:id="32"/>
    </w:p>
    <w:p w14:paraId="3E077A71" w14:textId="77777777" w:rsidR="00B063FD" w:rsidRP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1. Бромберг П. В. «Теория инерциальных систем навигации», 1979 г. </w:t>
      </w:r>
    </w:p>
    <w:p w14:paraId="1EEF3685" w14:textId="1E46F6D5" w:rsid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2. Гироскопические системы: [Учеб. Для вузов по спец. «Гироскоп. Приборы и системы»: В 3 ч.]/ под ред. Д. С.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Пельпора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 – 2-е изд.,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 и доп. – М.: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. Ш., 1998 г. </w:t>
      </w:r>
    </w:p>
    <w:p w14:paraId="237804CD" w14:textId="29220D0A" w:rsidR="00084B39" w:rsidRPr="00084B39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3. Мелешко В.В., Нестеренко О.И. «Бесплатформенные инерциальные навигационные системы». Учебно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оби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. – </w:t>
      </w:r>
      <w:r>
        <w:rPr>
          <w:rFonts w:ascii="Times New Roman" w:hAnsi="Times New Roman" w:cs="Times New Roman"/>
          <w:sz w:val="28"/>
          <w:szCs w:val="28"/>
        </w:rPr>
        <w:t>Кировогра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ПОЛИМЕ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ервис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>, 2011.</w:t>
      </w:r>
    </w:p>
    <w:p w14:paraId="0055757C" w14:textId="2E5CF19F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084B39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>Salychev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 O. S. Applied Inertial Navigation: Problems and Solutions. – M.: BMSTU Press, 2004 </w:t>
      </w:r>
      <w:r w:rsidR="00B063FD" w:rsidRPr="00B063FD">
        <w:rPr>
          <w:rFonts w:ascii="Times New Roman" w:hAnsi="Times New Roman" w:cs="Times New Roman"/>
          <w:sz w:val="28"/>
          <w:szCs w:val="28"/>
        </w:rPr>
        <w:t>г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0E7F3582" w14:textId="38482E74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B063FD" w:rsidRPr="00B063FD">
        <w:rPr>
          <w:rFonts w:ascii="Times New Roman" w:hAnsi="Times New Roman" w:cs="Times New Roman"/>
          <w:sz w:val="28"/>
          <w:szCs w:val="28"/>
        </w:rPr>
        <w:t xml:space="preserve">. Курс лекций преподавателя кафедры ИУ11 МГТУ им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</w:rPr>
        <w:t>Н.Э.Баумана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</w:rPr>
        <w:t xml:space="preserve"> Д.Б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</w:rPr>
        <w:t>Пазычева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</w:rPr>
        <w:t>, 2024 г.</w:t>
      </w:r>
    </w:p>
    <w:sectPr w:rsidR="00B063FD" w:rsidRPr="00B063FD" w:rsidSect="00DE13C4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BC2AB8" w14:textId="77777777" w:rsidR="00780F3D" w:rsidRDefault="00780F3D" w:rsidP="004B24D4">
      <w:pPr>
        <w:spacing w:after="0" w:line="240" w:lineRule="auto"/>
      </w:pPr>
      <w:r>
        <w:separator/>
      </w:r>
    </w:p>
  </w:endnote>
  <w:endnote w:type="continuationSeparator" w:id="0">
    <w:p w14:paraId="21A2A9F8" w14:textId="77777777" w:rsidR="00780F3D" w:rsidRDefault="00780F3D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9253210"/>
      <w:docPartObj>
        <w:docPartGallery w:val="Page Numbers (Bottom of Page)"/>
        <w:docPartUnique/>
      </w:docPartObj>
    </w:sdtPr>
    <w:sdtEndPr/>
    <w:sdtContent>
      <w:p w14:paraId="7012602D" w14:textId="16DBE04E" w:rsidR="00C63317" w:rsidRDefault="00C6331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3575">
          <w:rPr>
            <w:noProof/>
          </w:rPr>
          <w:t>41</w:t>
        </w:r>
        <w:r>
          <w:fldChar w:fldCharType="end"/>
        </w:r>
      </w:p>
    </w:sdtContent>
  </w:sdt>
  <w:p w14:paraId="2EFF3281" w14:textId="77777777" w:rsidR="00C63317" w:rsidRDefault="00C63317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C68F56" w14:textId="77777777" w:rsidR="00780F3D" w:rsidRDefault="00780F3D" w:rsidP="004B24D4">
      <w:pPr>
        <w:spacing w:after="0" w:line="240" w:lineRule="auto"/>
      </w:pPr>
      <w:r>
        <w:separator/>
      </w:r>
    </w:p>
  </w:footnote>
  <w:footnote w:type="continuationSeparator" w:id="0">
    <w:p w14:paraId="5932D8D1" w14:textId="77777777" w:rsidR="00780F3D" w:rsidRDefault="00780F3D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B3D94"/>
    <w:multiLevelType w:val="hybridMultilevel"/>
    <w:tmpl w:val="6F0A2E6C"/>
    <w:lvl w:ilvl="0" w:tplc="6AD84F48">
      <w:start w:val="1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E4449B7E">
      <w:start w:val="1"/>
      <w:numFmt w:val="decimal"/>
      <w:lvlText w:val="%2)"/>
      <w:lvlJc w:val="left"/>
      <w:pPr>
        <w:ind w:left="500" w:hanging="257"/>
      </w:pPr>
      <w:rPr>
        <w:rFonts w:hint="default"/>
        <w:u w:val="single" w:color="000000"/>
      </w:rPr>
    </w:lvl>
    <w:lvl w:ilvl="2" w:tplc="984AD818">
      <w:numFmt w:val="bullet"/>
      <w:lvlText w:val="•"/>
      <w:lvlJc w:val="left"/>
      <w:pPr>
        <w:ind w:left="2117" w:hanging="257"/>
      </w:pPr>
      <w:rPr>
        <w:rFonts w:hint="default"/>
      </w:rPr>
    </w:lvl>
    <w:lvl w:ilvl="3" w:tplc="D2A8F650">
      <w:numFmt w:val="bullet"/>
      <w:lvlText w:val="•"/>
      <w:lvlJc w:val="left"/>
      <w:pPr>
        <w:ind w:left="2925" w:hanging="257"/>
      </w:pPr>
      <w:rPr>
        <w:rFonts w:hint="default"/>
      </w:rPr>
    </w:lvl>
    <w:lvl w:ilvl="4" w:tplc="E7985CF4">
      <w:numFmt w:val="bullet"/>
      <w:lvlText w:val="•"/>
      <w:lvlJc w:val="left"/>
      <w:pPr>
        <w:ind w:left="3734" w:hanging="257"/>
      </w:pPr>
      <w:rPr>
        <w:rFonts w:hint="default"/>
      </w:rPr>
    </w:lvl>
    <w:lvl w:ilvl="5" w:tplc="8D1AB052">
      <w:numFmt w:val="bullet"/>
      <w:lvlText w:val="•"/>
      <w:lvlJc w:val="left"/>
      <w:pPr>
        <w:ind w:left="4543" w:hanging="257"/>
      </w:pPr>
      <w:rPr>
        <w:rFonts w:hint="default"/>
      </w:rPr>
    </w:lvl>
    <w:lvl w:ilvl="6" w:tplc="CAE8C992">
      <w:numFmt w:val="bullet"/>
      <w:lvlText w:val="•"/>
      <w:lvlJc w:val="left"/>
      <w:pPr>
        <w:ind w:left="5351" w:hanging="257"/>
      </w:pPr>
      <w:rPr>
        <w:rFonts w:hint="default"/>
      </w:rPr>
    </w:lvl>
    <w:lvl w:ilvl="7" w:tplc="93E6771A">
      <w:numFmt w:val="bullet"/>
      <w:lvlText w:val="•"/>
      <w:lvlJc w:val="left"/>
      <w:pPr>
        <w:ind w:left="6160" w:hanging="257"/>
      </w:pPr>
      <w:rPr>
        <w:rFonts w:hint="default"/>
      </w:rPr>
    </w:lvl>
    <w:lvl w:ilvl="8" w:tplc="85CEAB92">
      <w:numFmt w:val="bullet"/>
      <w:lvlText w:val="•"/>
      <w:lvlJc w:val="left"/>
      <w:pPr>
        <w:ind w:left="6969" w:hanging="257"/>
      </w:pPr>
      <w:rPr>
        <w:rFonts w:hint="default"/>
      </w:rPr>
    </w:lvl>
  </w:abstractNum>
  <w:abstractNum w:abstractNumId="1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6F2B35"/>
    <w:multiLevelType w:val="singleLevel"/>
    <w:tmpl w:val="27FC613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F7F0C"/>
    <w:multiLevelType w:val="hybridMultilevel"/>
    <w:tmpl w:val="7990E886"/>
    <w:lvl w:ilvl="0" w:tplc="9586C720">
      <w:start w:val="5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06035"/>
    <w:multiLevelType w:val="hybridMultilevel"/>
    <w:tmpl w:val="EE3E728E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3"/>
  </w:num>
  <w:num w:numId="4">
    <w:abstractNumId w:val="8"/>
  </w:num>
  <w:num w:numId="5">
    <w:abstractNumId w:val="9"/>
  </w:num>
  <w:num w:numId="6">
    <w:abstractNumId w:val="14"/>
  </w:num>
  <w:num w:numId="7">
    <w:abstractNumId w:val="7"/>
  </w:num>
  <w:num w:numId="8">
    <w:abstractNumId w:val="17"/>
  </w:num>
  <w:num w:numId="9">
    <w:abstractNumId w:val="5"/>
  </w:num>
  <w:num w:numId="10">
    <w:abstractNumId w:val="10"/>
  </w:num>
  <w:num w:numId="11">
    <w:abstractNumId w:val="13"/>
  </w:num>
  <w:num w:numId="12">
    <w:abstractNumId w:val="2"/>
  </w:num>
  <w:num w:numId="13">
    <w:abstractNumId w:val="12"/>
  </w:num>
  <w:num w:numId="14">
    <w:abstractNumId w:val="4"/>
  </w:num>
  <w:num w:numId="15">
    <w:abstractNumId w:val="6"/>
  </w:num>
  <w:num w:numId="16">
    <w:abstractNumId w:val="0"/>
  </w:num>
  <w:num w:numId="17">
    <w:abstractNumId w:val="11"/>
    <w:lvlOverride w:ilvl="0">
      <w:startOverride w:val="4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4A8F"/>
    <w:rsid w:val="0000526F"/>
    <w:rsid w:val="0002181F"/>
    <w:rsid w:val="00023665"/>
    <w:rsid w:val="00040562"/>
    <w:rsid w:val="0006680C"/>
    <w:rsid w:val="00084B39"/>
    <w:rsid w:val="0009356C"/>
    <w:rsid w:val="000A5D1C"/>
    <w:rsid w:val="000A5F4E"/>
    <w:rsid w:val="000A790D"/>
    <w:rsid w:val="000B1B25"/>
    <w:rsid w:val="000D1039"/>
    <w:rsid w:val="000E3C83"/>
    <w:rsid w:val="001070D4"/>
    <w:rsid w:val="00112621"/>
    <w:rsid w:val="0011567B"/>
    <w:rsid w:val="00127D83"/>
    <w:rsid w:val="0015525A"/>
    <w:rsid w:val="0017675F"/>
    <w:rsid w:val="00177FA5"/>
    <w:rsid w:val="001A195C"/>
    <w:rsid w:val="001D48F5"/>
    <w:rsid w:val="001E1548"/>
    <w:rsid w:val="001F104C"/>
    <w:rsid w:val="001F2FA0"/>
    <w:rsid w:val="001F3794"/>
    <w:rsid w:val="002203A6"/>
    <w:rsid w:val="00240255"/>
    <w:rsid w:val="00271FD3"/>
    <w:rsid w:val="00273D63"/>
    <w:rsid w:val="002A5172"/>
    <w:rsid w:val="002B7F76"/>
    <w:rsid w:val="002D0D3A"/>
    <w:rsid w:val="00300318"/>
    <w:rsid w:val="00313F20"/>
    <w:rsid w:val="003431D4"/>
    <w:rsid w:val="00377A31"/>
    <w:rsid w:val="00383C6C"/>
    <w:rsid w:val="00391081"/>
    <w:rsid w:val="003957C5"/>
    <w:rsid w:val="003F5573"/>
    <w:rsid w:val="00431EA5"/>
    <w:rsid w:val="004436EA"/>
    <w:rsid w:val="004730A8"/>
    <w:rsid w:val="00477BDB"/>
    <w:rsid w:val="004B24D4"/>
    <w:rsid w:val="004C1A9B"/>
    <w:rsid w:val="004C689D"/>
    <w:rsid w:val="004C7DEC"/>
    <w:rsid w:val="004E45A6"/>
    <w:rsid w:val="004E7CC0"/>
    <w:rsid w:val="004F2E48"/>
    <w:rsid w:val="0051024C"/>
    <w:rsid w:val="00510B94"/>
    <w:rsid w:val="00557320"/>
    <w:rsid w:val="0057380E"/>
    <w:rsid w:val="0057651C"/>
    <w:rsid w:val="005A1156"/>
    <w:rsid w:val="005A572D"/>
    <w:rsid w:val="005B341B"/>
    <w:rsid w:val="0060633E"/>
    <w:rsid w:val="006203EF"/>
    <w:rsid w:val="00625241"/>
    <w:rsid w:val="00631211"/>
    <w:rsid w:val="00636334"/>
    <w:rsid w:val="00660F1E"/>
    <w:rsid w:val="006711A6"/>
    <w:rsid w:val="00676FBB"/>
    <w:rsid w:val="00680735"/>
    <w:rsid w:val="00681DDE"/>
    <w:rsid w:val="0069457D"/>
    <w:rsid w:val="00694CE7"/>
    <w:rsid w:val="006D4EDA"/>
    <w:rsid w:val="006E1F76"/>
    <w:rsid w:val="006E5417"/>
    <w:rsid w:val="006F73AE"/>
    <w:rsid w:val="00700778"/>
    <w:rsid w:val="00720A65"/>
    <w:rsid w:val="0072363B"/>
    <w:rsid w:val="007455AF"/>
    <w:rsid w:val="00755C68"/>
    <w:rsid w:val="007754AD"/>
    <w:rsid w:val="00780F3D"/>
    <w:rsid w:val="007859A7"/>
    <w:rsid w:val="00787A5C"/>
    <w:rsid w:val="00790F99"/>
    <w:rsid w:val="0079108D"/>
    <w:rsid w:val="007A60F5"/>
    <w:rsid w:val="007E4499"/>
    <w:rsid w:val="007F50D4"/>
    <w:rsid w:val="00850ED7"/>
    <w:rsid w:val="0085496D"/>
    <w:rsid w:val="00877B93"/>
    <w:rsid w:val="008A110C"/>
    <w:rsid w:val="008C6153"/>
    <w:rsid w:val="00900A1D"/>
    <w:rsid w:val="00907C83"/>
    <w:rsid w:val="00970266"/>
    <w:rsid w:val="009832C5"/>
    <w:rsid w:val="009F7AE8"/>
    <w:rsid w:val="00A23403"/>
    <w:rsid w:val="00A40010"/>
    <w:rsid w:val="00A44EFC"/>
    <w:rsid w:val="00A83516"/>
    <w:rsid w:val="00A83E74"/>
    <w:rsid w:val="00A939A0"/>
    <w:rsid w:val="00AC1D7B"/>
    <w:rsid w:val="00AD7CB0"/>
    <w:rsid w:val="00AF39F1"/>
    <w:rsid w:val="00AF67D3"/>
    <w:rsid w:val="00B0474E"/>
    <w:rsid w:val="00B063FD"/>
    <w:rsid w:val="00B12A13"/>
    <w:rsid w:val="00B351A0"/>
    <w:rsid w:val="00B60EB6"/>
    <w:rsid w:val="00B77532"/>
    <w:rsid w:val="00B84A25"/>
    <w:rsid w:val="00B92576"/>
    <w:rsid w:val="00BA6278"/>
    <w:rsid w:val="00BB1AF6"/>
    <w:rsid w:val="00BD1312"/>
    <w:rsid w:val="00BD2715"/>
    <w:rsid w:val="00BF196D"/>
    <w:rsid w:val="00BF711B"/>
    <w:rsid w:val="00C310AD"/>
    <w:rsid w:val="00C3220F"/>
    <w:rsid w:val="00C50706"/>
    <w:rsid w:val="00C520C9"/>
    <w:rsid w:val="00C5318D"/>
    <w:rsid w:val="00C5447D"/>
    <w:rsid w:val="00C63317"/>
    <w:rsid w:val="00CC14C7"/>
    <w:rsid w:val="00CC435F"/>
    <w:rsid w:val="00CD3E18"/>
    <w:rsid w:val="00CE4B3F"/>
    <w:rsid w:val="00CE5ECC"/>
    <w:rsid w:val="00CF2E76"/>
    <w:rsid w:val="00CF77AE"/>
    <w:rsid w:val="00D01DB3"/>
    <w:rsid w:val="00D201D5"/>
    <w:rsid w:val="00D42532"/>
    <w:rsid w:val="00D72105"/>
    <w:rsid w:val="00D72A42"/>
    <w:rsid w:val="00D97326"/>
    <w:rsid w:val="00DB04CA"/>
    <w:rsid w:val="00DD0749"/>
    <w:rsid w:val="00DD7EBD"/>
    <w:rsid w:val="00DE13C4"/>
    <w:rsid w:val="00E00FD1"/>
    <w:rsid w:val="00E03561"/>
    <w:rsid w:val="00E057FD"/>
    <w:rsid w:val="00E06F20"/>
    <w:rsid w:val="00E14A8F"/>
    <w:rsid w:val="00E56FB3"/>
    <w:rsid w:val="00EB0BC1"/>
    <w:rsid w:val="00ED77F5"/>
    <w:rsid w:val="00F22354"/>
    <w:rsid w:val="00F411A6"/>
    <w:rsid w:val="00F471C2"/>
    <w:rsid w:val="00F47756"/>
    <w:rsid w:val="00F5373D"/>
    <w:rsid w:val="00F55C54"/>
    <w:rsid w:val="00F65BD1"/>
    <w:rsid w:val="00F706CC"/>
    <w:rsid w:val="00F801FD"/>
    <w:rsid w:val="00F827B2"/>
    <w:rsid w:val="00FA1B01"/>
    <w:rsid w:val="00FB06D4"/>
    <w:rsid w:val="00FD3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jpe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jpeg"/><Relationship Id="rId56" Type="http://schemas.openxmlformats.org/officeDocument/2006/relationships/fontTable" Target="fontTable.xml"/><Relationship Id="rId8" Type="http://schemas.openxmlformats.org/officeDocument/2006/relationships/image" Target="media/image1.jp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456D0B-4F55-4B0A-A446-B44B90620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6</TotalTime>
  <Pages>1</Pages>
  <Words>5060</Words>
  <Characters>28844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Захар Алейников</cp:lastModifiedBy>
  <cp:revision>94</cp:revision>
  <cp:lastPrinted>2025-05-11T11:28:00Z</cp:lastPrinted>
  <dcterms:created xsi:type="dcterms:W3CDTF">2025-02-25T12:16:00Z</dcterms:created>
  <dcterms:modified xsi:type="dcterms:W3CDTF">2025-05-11T11:33:00Z</dcterms:modified>
</cp:coreProperties>
</file>